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ED501D" w14:textId="77777777" w:rsidR="00C028C4" w:rsidRDefault="0025047A" w:rsidP="00C40629">
      <w:pPr>
        <w:pStyle w:val="1"/>
        <w:jc w:val="center"/>
        <w:rPr>
          <w:lang w:val="ru-RU"/>
        </w:rPr>
      </w:pPr>
      <w:r>
        <w:rPr>
          <w:lang w:val="ru-RU"/>
        </w:rPr>
        <w:t>Тест_</w:t>
      </w:r>
      <w:r w:rsidR="00C40629">
        <w:rPr>
          <w:lang w:val="ru-RU"/>
        </w:rPr>
        <w:t>1</w:t>
      </w:r>
      <w:r>
        <w:rPr>
          <w:lang w:val="ru-RU"/>
        </w:rPr>
        <w:t>.</w:t>
      </w:r>
    </w:p>
    <w:p w14:paraId="0527266E" w14:textId="77777777" w:rsidR="00C40629" w:rsidRDefault="00C40629" w:rsidP="00C40629">
      <w:pPr>
        <w:pStyle w:val="1"/>
        <w:jc w:val="center"/>
        <w:rPr>
          <w:lang w:val="ru-RU"/>
        </w:rPr>
      </w:pPr>
      <w:r w:rsidRPr="000A3924">
        <w:rPr>
          <w:lang w:val="ru-RU"/>
        </w:rPr>
        <w:t xml:space="preserve">Динамические </w:t>
      </w:r>
      <w:r>
        <w:rPr>
          <w:lang w:val="ru-RU"/>
        </w:rPr>
        <w:t>системы</w:t>
      </w:r>
      <w:r w:rsidR="0025047A">
        <w:rPr>
          <w:lang w:val="ru-RU"/>
        </w:rPr>
        <w:t>.</w:t>
      </w:r>
    </w:p>
    <w:p w14:paraId="49F9FEC9" w14:textId="358981C4" w:rsidR="001653F0" w:rsidRPr="000A3924" w:rsidRDefault="00DE1A37" w:rsidP="00DE1A37">
      <w:pPr>
        <w:jc w:val="right"/>
        <w:rPr>
          <w:lang w:val="ru-RU"/>
        </w:rPr>
      </w:pPr>
      <w:r>
        <w:rPr>
          <w:lang w:val="ru-RU"/>
        </w:rPr>
        <w:t>Студент</w:t>
      </w:r>
      <w:r w:rsidRPr="000A3924">
        <w:rPr>
          <w:lang w:val="ru-RU"/>
        </w:rPr>
        <w:t>:</w:t>
      </w:r>
      <w:r w:rsidR="000A3924">
        <w:rPr>
          <w:lang w:val="ru-RU"/>
        </w:rPr>
        <w:t xml:space="preserve"> Потапова Алина Михайловна</w:t>
      </w:r>
    </w:p>
    <w:p w14:paraId="16B04109" w14:textId="08EB24B1" w:rsidR="00DE1A37" w:rsidRPr="000A3924" w:rsidRDefault="00DE1A37" w:rsidP="00DE1A37">
      <w:pPr>
        <w:jc w:val="right"/>
        <w:rPr>
          <w:lang w:val="ru-RU"/>
        </w:rPr>
      </w:pPr>
      <w:r>
        <w:rPr>
          <w:lang w:val="ru-RU"/>
        </w:rPr>
        <w:t>Дата</w:t>
      </w:r>
      <w:r w:rsidRPr="000A3924">
        <w:rPr>
          <w:lang w:val="ru-RU"/>
        </w:rPr>
        <w:t>:</w:t>
      </w:r>
      <w:r w:rsidR="000A3924">
        <w:rPr>
          <w:lang w:val="ru-RU"/>
        </w:rPr>
        <w:t xml:space="preserve"> 24.10.22</w:t>
      </w: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456"/>
        <w:gridCol w:w="4165"/>
        <w:gridCol w:w="336"/>
        <w:gridCol w:w="3673"/>
        <w:gridCol w:w="1291"/>
      </w:tblGrid>
      <w:tr w:rsidR="00BD4149" w14:paraId="193FC356" w14:textId="77777777" w:rsidTr="00BD4149">
        <w:tc>
          <w:tcPr>
            <w:tcW w:w="441" w:type="dxa"/>
          </w:tcPr>
          <w:p w14:paraId="02BBABD9" w14:textId="77777777" w:rsid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№</w:t>
            </w:r>
          </w:p>
        </w:tc>
        <w:tc>
          <w:tcPr>
            <w:tcW w:w="3912" w:type="dxa"/>
          </w:tcPr>
          <w:p w14:paraId="74BC526F" w14:textId="77777777" w:rsid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Вопрос</w:t>
            </w:r>
          </w:p>
        </w:tc>
        <w:tc>
          <w:tcPr>
            <w:tcW w:w="3776" w:type="dxa"/>
            <w:gridSpan w:val="2"/>
          </w:tcPr>
          <w:p w14:paraId="77B36BC7" w14:textId="77777777" w:rsidR="00DE1A37" w:rsidRDefault="00DE1A37" w:rsidP="00C4062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Возможные ответы</w:t>
            </w:r>
          </w:p>
        </w:tc>
        <w:tc>
          <w:tcPr>
            <w:tcW w:w="1364" w:type="dxa"/>
          </w:tcPr>
          <w:p w14:paraId="393AA103" w14:textId="77777777" w:rsidR="00DE1A37" w:rsidRPr="00BD4149" w:rsidRDefault="00BD4149" w:rsidP="00BD4149">
            <w:pPr>
              <w:rPr>
                <w:lang w:val="ru-RU"/>
              </w:rPr>
            </w:pPr>
            <w:r>
              <w:t xml:space="preserve">*- </w:t>
            </w:r>
            <w:r>
              <w:rPr>
                <w:lang w:val="ru-RU"/>
              </w:rPr>
              <w:t>правильно</w:t>
            </w:r>
          </w:p>
        </w:tc>
      </w:tr>
      <w:tr w:rsidR="00BD4149" w14:paraId="2C54F40D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3E358C84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912" w:type="dxa"/>
            <w:vMerge w:val="restart"/>
          </w:tcPr>
          <w:p w14:paraId="275C685D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 xml:space="preserve">Дана система линейных дифференциальных уравнений </w:t>
            </w:r>
            <w:r w:rsidR="00E03664" w:rsidRPr="00E03664">
              <w:rPr>
                <w:noProof/>
                <w:position w:val="-24"/>
                <w:lang w:val="ru-RU"/>
              </w:rPr>
              <w:object w:dxaOrig="2299" w:dyaOrig="620" w14:anchorId="210E3A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4" type="#_x0000_t75" alt="" style="width:114.5pt;height:30.85pt;mso-width-percent:0;mso-height-percent:0;mso-width-percent:0;mso-height-percent:0" o:ole="">
                  <v:imagedata r:id="rId5" o:title=""/>
                </v:shape>
                <o:OLEObject Type="Embed" ProgID="Equation.DSMT4" ShapeID="_x0000_i1064" DrawAspect="Content" ObjectID="_1728112165" r:id="rId6"/>
              </w:object>
            </w:r>
            <w:r>
              <w:rPr>
                <w:lang w:val="ru-RU"/>
              </w:rPr>
              <w:t>,</w:t>
            </w:r>
            <w:r w:rsidRPr="00676BC3">
              <w:rPr>
                <w:lang w:val="ru-RU"/>
              </w:rPr>
              <w:t xml:space="preserve"> </w:t>
            </w:r>
          </w:p>
          <w:p w14:paraId="1F1C8B68" w14:textId="77777777" w:rsidR="00DE1A37" w:rsidRDefault="00DE1A37" w:rsidP="00F36F8E">
            <w:pPr>
              <w:rPr>
                <w:lang w:val="ru-RU"/>
              </w:rPr>
            </w:pPr>
            <w:r>
              <w:rPr>
                <w:lang w:val="ru-RU"/>
              </w:rPr>
              <w:t xml:space="preserve">Это уравнение имеет особую точку </w:t>
            </w:r>
            <w:r w:rsidR="00E03664" w:rsidRPr="009F2D69">
              <w:rPr>
                <w:noProof/>
                <w:position w:val="-6"/>
              </w:rPr>
              <w:object w:dxaOrig="1280" w:dyaOrig="320" w14:anchorId="2AA0FB8E">
                <v:shape id="_x0000_i1063" type="#_x0000_t75" alt="" style="width:63.75pt;height:15.75pt;mso-width-percent:0;mso-height-percent:0;mso-width-percent:0;mso-height-percent:0" o:ole="">
                  <v:imagedata r:id="rId7" o:title=""/>
                </v:shape>
                <o:OLEObject Type="Embed" ProgID="Equation.DSMT4" ShapeID="_x0000_i1063" DrawAspect="Content" ObjectID="_1728112166" r:id="rId8"/>
              </w:object>
            </w:r>
            <w:r>
              <w:rPr>
                <w:lang w:val="ru-RU"/>
              </w:rPr>
              <w:t xml:space="preserve">. Требуется определить устойчивость особой точки. </w:t>
            </w:r>
          </w:p>
          <w:p w14:paraId="251CE388" w14:textId="77777777" w:rsidR="00DE1A37" w:rsidRDefault="00DE1A37" w:rsidP="00F36F8E">
            <w:pPr>
              <w:rPr>
                <w:lang w:val="ru-RU"/>
              </w:rPr>
            </w:pPr>
            <w:r>
              <w:rPr>
                <w:lang w:val="ru-RU"/>
              </w:rPr>
              <w:t xml:space="preserve">Эту задачу можно свести к исследованию на устойчивость системы с нулевой особой точкой </w:t>
            </w:r>
            <w:r w:rsidR="00E03664" w:rsidRPr="0043669C">
              <w:rPr>
                <w:noProof/>
                <w:position w:val="-10"/>
              </w:rPr>
              <w:object w:dxaOrig="639" w:dyaOrig="360" w14:anchorId="1A06E659">
                <v:shape id="_x0000_i1062" type="#_x0000_t75" alt="" style="width:32.25pt;height:18.5pt;mso-width-percent:0;mso-height-percent:0;mso-width-percent:0;mso-height-percent:0" o:ole="">
                  <v:imagedata r:id="rId9" o:title=""/>
                </v:shape>
                <o:OLEObject Type="Embed" ProgID="Equation.DSMT4" ShapeID="_x0000_i1062" DrawAspect="Content" ObjectID="_1728112167" r:id="rId10"/>
              </w:object>
            </w:r>
            <w:r>
              <w:rPr>
                <w:lang w:val="ru-RU"/>
              </w:rPr>
              <w:t xml:space="preserve">. </w:t>
            </w:r>
          </w:p>
          <w:p w14:paraId="6051AE92" w14:textId="77777777" w:rsidR="00DE1A37" w:rsidRPr="0043669C" w:rsidRDefault="00DE1A37" w:rsidP="00F36F8E">
            <w:pPr>
              <w:rPr>
                <w:lang w:val="ru-RU"/>
              </w:rPr>
            </w:pPr>
            <w:r>
              <w:rPr>
                <w:lang w:val="ru-RU"/>
              </w:rPr>
              <w:t>Как будет выглядеть новая система, какие матрицы будут обеспечивать асимптотическую устойчивость</w:t>
            </w:r>
            <w:r w:rsidRPr="0043669C">
              <w:rPr>
                <w:lang w:val="ru-RU"/>
              </w:rPr>
              <w:t xml:space="preserve"> </w:t>
            </w:r>
            <w:r w:rsidR="00E03664" w:rsidRPr="009F2D69">
              <w:rPr>
                <w:noProof/>
                <w:position w:val="-10"/>
              </w:rPr>
              <w:object w:dxaOrig="279" w:dyaOrig="360" w14:anchorId="72B9ABA9">
                <v:shape id="_x0000_i1061" type="#_x0000_t75" alt="" style="width:13.7pt;height:18.5pt;mso-width-percent:0;mso-height-percent:0;mso-width-percent:0;mso-height-percent:0" o:ole="">
                  <v:imagedata r:id="rId11" o:title=""/>
                </v:shape>
                <o:OLEObject Type="Embed" ProgID="Equation.DSMT4" ShapeID="_x0000_i1061" DrawAspect="Content" ObjectID="_1728112168" r:id="rId12"/>
              </w:object>
            </w:r>
            <w:r w:rsidRPr="0043669C">
              <w:rPr>
                <w:lang w:val="ru-RU"/>
              </w:rPr>
              <w:t>(</w:t>
            </w:r>
            <w:r w:rsidR="00E03664" w:rsidRPr="0043669C">
              <w:rPr>
                <w:noProof/>
                <w:position w:val="-4"/>
              </w:rPr>
              <w:object w:dxaOrig="260" w:dyaOrig="300" w14:anchorId="6370F473">
                <v:shape id="_x0000_i1060" type="#_x0000_t75" alt="" style="width:13.05pt;height:15.1pt;mso-width-percent:0;mso-height-percent:0;mso-width-percent:0;mso-height-percent:0" o:ole="">
                  <v:imagedata r:id="rId13" o:title=""/>
                </v:shape>
                <o:OLEObject Type="Embed" ProgID="Equation.DSMT4" ShapeID="_x0000_i1060" DrawAspect="Content" ObjectID="_1728112169" r:id="rId14"/>
              </w:object>
            </w:r>
            <w:r w:rsidRPr="0043669C">
              <w:rPr>
                <w:lang w:val="ru-RU"/>
              </w:rPr>
              <w:t>)?</w:t>
            </w:r>
          </w:p>
        </w:tc>
        <w:tc>
          <w:tcPr>
            <w:tcW w:w="328" w:type="dxa"/>
          </w:tcPr>
          <w:p w14:paraId="38A312E5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6318BEB2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44"/>
                <w:lang w:val="ru-RU"/>
              </w:rPr>
              <w:object w:dxaOrig="3460" w:dyaOrig="999" w14:anchorId="725C790A">
                <v:shape id="_x0000_i1059" type="#_x0000_t75" alt="" style="width:172.8pt;height:50.05pt;mso-width-percent:0;mso-height-percent:0;mso-width-percent:0;mso-height-percent:0" o:ole="">
                  <v:imagedata r:id="rId15" o:title=""/>
                </v:shape>
                <o:OLEObject Type="Embed" ProgID="Equation.DSMT4" ShapeID="_x0000_i1059" DrawAspect="Content" ObjectID="_1728112170" r:id="rId16"/>
              </w:object>
            </w:r>
          </w:p>
        </w:tc>
        <w:tc>
          <w:tcPr>
            <w:tcW w:w="1364" w:type="dxa"/>
          </w:tcPr>
          <w:p w14:paraId="475894E5" w14:textId="77777777" w:rsidR="00DE1A37" w:rsidRPr="00DA6BF8" w:rsidRDefault="00DE1A37" w:rsidP="009F2D69">
            <w:pPr>
              <w:rPr>
                <w:lang w:val="ru-RU"/>
              </w:rPr>
            </w:pPr>
          </w:p>
        </w:tc>
      </w:tr>
      <w:tr w:rsidR="00BD4149" w14:paraId="47EB2A60" w14:textId="77777777" w:rsidTr="00BD4149">
        <w:trPr>
          <w:trHeight w:val="57"/>
        </w:trPr>
        <w:tc>
          <w:tcPr>
            <w:tcW w:w="441" w:type="dxa"/>
            <w:vMerge/>
          </w:tcPr>
          <w:p w14:paraId="52236EEA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3462D8D5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4F252457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5EF009F3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44"/>
                <w:lang w:val="ru-RU"/>
              </w:rPr>
              <w:object w:dxaOrig="2640" w:dyaOrig="999" w14:anchorId="6A94A602">
                <v:shape id="_x0000_i1058" type="#_x0000_t75" alt="" style="width:132.35pt;height:50.05pt;mso-width-percent:0;mso-height-percent:0;mso-width-percent:0;mso-height-percent:0" o:ole="">
                  <v:imagedata r:id="rId17" o:title=""/>
                </v:shape>
                <o:OLEObject Type="Embed" ProgID="Equation.DSMT4" ShapeID="_x0000_i1058" DrawAspect="Content" ObjectID="_1728112171" r:id="rId18"/>
              </w:object>
            </w:r>
          </w:p>
        </w:tc>
        <w:tc>
          <w:tcPr>
            <w:tcW w:w="1364" w:type="dxa"/>
          </w:tcPr>
          <w:p w14:paraId="39BAA225" w14:textId="77777777" w:rsidR="00DE1A37" w:rsidRPr="00DA6BF8" w:rsidRDefault="00DE1A37" w:rsidP="009F2D69">
            <w:pPr>
              <w:rPr>
                <w:lang w:val="ru-RU"/>
              </w:rPr>
            </w:pPr>
          </w:p>
        </w:tc>
      </w:tr>
      <w:tr w:rsidR="00BD4149" w14:paraId="604A94F1" w14:textId="77777777" w:rsidTr="00BD4149">
        <w:trPr>
          <w:trHeight w:val="57"/>
        </w:trPr>
        <w:tc>
          <w:tcPr>
            <w:tcW w:w="441" w:type="dxa"/>
            <w:vMerge/>
          </w:tcPr>
          <w:p w14:paraId="23C582E9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6B3BFCE8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77624F6E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118E389B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44"/>
                <w:lang w:val="ru-RU"/>
              </w:rPr>
              <w:object w:dxaOrig="3460" w:dyaOrig="999" w14:anchorId="2CD12DD2">
                <v:shape id="_x0000_i1057" type="#_x0000_t75" alt="" style="width:172.8pt;height:50.05pt;mso-width-percent:0;mso-height-percent:0;mso-width-percent:0;mso-height-percent:0" o:ole="">
                  <v:imagedata r:id="rId19" o:title=""/>
                </v:shape>
                <o:OLEObject Type="Embed" ProgID="Equation.DSMT4" ShapeID="_x0000_i1057" DrawAspect="Content" ObjectID="_1728112172" r:id="rId20"/>
              </w:object>
            </w:r>
          </w:p>
        </w:tc>
        <w:tc>
          <w:tcPr>
            <w:tcW w:w="1364" w:type="dxa"/>
          </w:tcPr>
          <w:p w14:paraId="181E5FB6" w14:textId="4175B9D3" w:rsidR="00DE1A37" w:rsidRPr="001571E6" w:rsidRDefault="001571E6" w:rsidP="009F2D69">
            <w:r>
              <w:t>*</w:t>
            </w:r>
          </w:p>
        </w:tc>
      </w:tr>
      <w:tr w:rsidR="00BD4149" w14:paraId="60B0F94D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2840DADD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912" w:type="dxa"/>
            <w:vMerge w:val="restart"/>
          </w:tcPr>
          <w:p w14:paraId="5B1906AF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Дана система линейных разностных уравнений</w:t>
            </w:r>
          </w:p>
          <w:p w14:paraId="6A223C77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12"/>
                <w:lang w:val="ru-RU"/>
              </w:rPr>
              <w:object w:dxaOrig="2480" w:dyaOrig="360" w14:anchorId="3BD07092">
                <v:shape id="_x0000_i1056" type="#_x0000_t75" alt="" style="width:124.1pt;height:18.5pt;mso-width-percent:0;mso-height-percent:0;mso-width-percent:0;mso-height-percent:0" o:ole="">
                  <v:imagedata r:id="rId21" o:title=""/>
                </v:shape>
                <o:OLEObject Type="Embed" ProgID="Equation.DSMT4" ShapeID="_x0000_i1056" DrawAspect="Content" ObjectID="_1728112173" r:id="rId22"/>
              </w:object>
            </w:r>
          </w:p>
          <w:p w14:paraId="3E7699B7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Чему равно неподвижная точка этой системы</w:t>
            </w:r>
            <w:r w:rsidRPr="00206EF3">
              <w:rPr>
                <w:lang w:val="ru-RU"/>
              </w:rPr>
              <w:t>?</w:t>
            </w:r>
          </w:p>
          <w:p w14:paraId="66F3DE51" w14:textId="77777777" w:rsidR="00DE1A37" w:rsidRPr="00206EF3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Сформулируйте требования к собственным числам, обеспечивающим устойчивость неподвижной точки.</w:t>
            </w:r>
          </w:p>
          <w:p w14:paraId="34A4A54A" w14:textId="77777777" w:rsidR="00DE1A37" w:rsidRPr="00206EF3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2B65D5E2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7CCB1C4F" w14:textId="77777777" w:rsidR="00DE1A37" w:rsidRDefault="00E03664" w:rsidP="009F2D69">
            <w:r w:rsidRPr="009F2D69">
              <w:rPr>
                <w:noProof/>
                <w:position w:val="-12"/>
              </w:rPr>
              <w:object w:dxaOrig="1300" w:dyaOrig="360" w14:anchorId="08780323">
                <v:shape id="_x0000_i1055" type="#_x0000_t75" alt="" style="width:65.15pt;height:18.5pt;mso-width-percent:0;mso-height-percent:0;mso-width-percent:0;mso-height-percent:0" o:ole="">
                  <v:imagedata r:id="rId23" o:title=""/>
                </v:shape>
                <o:OLEObject Type="Embed" ProgID="Equation.DSMT4" ShapeID="_x0000_i1055" DrawAspect="Content" ObjectID="_1728112174" r:id="rId24"/>
              </w:object>
            </w:r>
          </w:p>
          <w:p w14:paraId="170A0168" w14:textId="77777777" w:rsidR="00DE1A37" w:rsidRDefault="00E03664" w:rsidP="009F2D69">
            <w:pPr>
              <w:rPr>
                <w:lang w:val="ru-RU"/>
              </w:rPr>
            </w:pPr>
            <w:r w:rsidRPr="009F2D69">
              <w:rPr>
                <w:noProof/>
                <w:position w:val="-12"/>
              </w:rPr>
              <w:object w:dxaOrig="1440" w:dyaOrig="360" w14:anchorId="189D26F9">
                <v:shape id="_x0000_i1054" type="#_x0000_t75" alt="" style="width:1in;height:18.5pt;mso-width-percent:0;mso-height-percent:0;mso-width-percent:0;mso-height-percent:0" o:ole="">
                  <v:imagedata r:id="rId25" o:title=""/>
                </v:shape>
                <o:OLEObject Type="Embed" ProgID="Equation.DSMT4" ShapeID="_x0000_i1054" DrawAspect="Content" ObjectID="_1728112175" r:id="rId26"/>
              </w:object>
            </w:r>
          </w:p>
        </w:tc>
        <w:tc>
          <w:tcPr>
            <w:tcW w:w="1364" w:type="dxa"/>
          </w:tcPr>
          <w:p w14:paraId="75E4AC40" w14:textId="77777777" w:rsidR="00DE1A37" w:rsidRPr="009F2D69" w:rsidRDefault="00DE1A37" w:rsidP="009F2D69"/>
        </w:tc>
      </w:tr>
      <w:tr w:rsidR="00BD4149" w14:paraId="59CACB46" w14:textId="77777777" w:rsidTr="00BD4149">
        <w:trPr>
          <w:trHeight w:val="57"/>
        </w:trPr>
        <w:tc>
          <w:tcPr>
            <w:tcW w:w="441" w:type="dxa"/>
            <w:vMerge/>
          </w:tcPr>
          <w:p w14:paraId="0058E81A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6DCCDAD9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66F4B9E2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558BEF7D" w14:textId="77777777" w:rsidR="00DE1A37" w:rsidRDefault="00E03664" w:rsidP="002078AC">
            <w:r w:rsidRPr="002078AC">
              <w:rPr>
                <w:noProof/>
                <w:position w:val="-6"/>
              </w:rPr>
              <w:object w:dxaOrig="1359" w:dyaOrig="320" w14:anchorId="1F99DD52">
                <v:shape id="_x0000_i1053" type="#_x0000_t75" alt="" style="width:67.9pt;height:15.75pt;mso-width-percent:0;mso-height-percent:0;mso-width-percent:0;mso-height-percent:0" o:ole="">
                  <v:imagedata r:id="rId27" o:title=""/>
                </v:shape>
                <o:OLEObject Type="Embed" ProgID="Equation.DSMT4" ShapeID="_x0000_i1053" DrawAspect="Content" ObjectID="_1728112176" r:id="rId28"/>
              </w:object>
            </w:r>
          </w:p>
          <w:p w14:paraId="746F66D3" w14:textId="77777777" w:rsidR="00DE1A37" w:rsidRPr="00AE69DF" w:rsidRDefault="00E03664" w:rsidP="002078AC">
            <w:pPr>
              <w:rPr>
                <w:lang w:val="ru-RU"/>
              </w:rPr>
            </w:pPr>
            <w:r w:rsidRPr="009F2D69">
              <w:rPr>
                <w:noProof/>
                <w:position w:val="-12"/>
              </w:rPr>
              <w:object w:dxaOrig="1440" w:dyaOrig="360" w14:anchorId="75769BF0">
                <v:shape id="_x0000_i1052" type="#_x0000_t75" alt="" style="width:1in;height:18.5pt;mso-width-percent:0;mso-height-percent:0;mso-width-percent:0;mso-height-percent:0" o:ole="">
                  <v:imagedata r:id="rId25" o:title=""/>
                </v:shape>
                <o:OLEObject Type="Embed" ProgID="Equation.DSMT4" ShapeID="_x0000_i1052" DrawAspect="Content" ObjectID="_1728112177" r:id="rId29"/>
              </w:object>
            </w:r>
          </w:p>
        </w:tc>
        <w:tc>
          <w:tcPr>
            <w:tcW w:w="1364" w:type="dxa"/>
          </w:tcPr>
          <w:p w14:paraId="70C89360" w14:textId="77777777" w:rsidR="00DE1A37" w:rsidRPr="002078AC" w:rsidRDefault="00DE1A37" w:rsidP="002078AC"/>
        </w:tc>
      </w:tr>
      <w:tr w:rsidR="00BD4149" w:rsidRPr="000A3924" w14:paraId="7EE6C4B0" w14:textId="77777777" w:rsidTr="00BD4149">
        <w:trPr>
          <w:trHeight w:val="57"/>
        </w:trPr>
        <w:tc>
          <w:tcPr>
            <w:tcW w:w="441" w:type="dxa"/>
            <w:vMerge/>
          </w:tcPr>
          <w:p w14:paraId="53E530F1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1A9378B3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268A3B21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200B1B23" w14:textId="77777777" w:rsidR="00DE1A37" w:rsidRDefault="00E03664" w:rsidP="009F2D69">
            <w:r w:rsidRPr="002078AC">
              <w:rPr>
                <w:noProof/>
                <w:position w:val="-10"/>
              </w:rPr>
              <w:object w:dxaOrig="1540" w:dyaOrig="360" w14:anchorId="30353B0B">
                <v:shape id="_x0000_i1051" type="#_x0000_t75" alt="" style="width:76.8pt;height:18.5pt;mso-width-percent:0;mso-height-percent:0;mso-width-percent:0;mso-height-percent:0" o:ole="">
                  <v:imagedata r:id="rId30" o:title=""/>
                </v:shape>
                <o:OLEObject Type="Embed" ProgID="Equation.DSMT4" ShapeID="_x0000_i1051" DrawAspect="Content" ObjectID="_1728112178" r:id="rId31"/>
              </w:object>
            </w:r>
          </w:p>
          <w:p w14:paraId="651CBF64" w14:textId="77777777" w:rsidR="00DE1A37" w:rsidRDefault="00DE1A37" w:rsidP="00AE69DF">
            <w:pPr>
              <w:rPr>
                <w:lang w:val="ru-RU"/>
              </w:rPr>
            </w:pPr>
            <w:r>
              <w:rPr>
                <w:lang w:val="ru-RU"/>
              </w:rPr>
              <w:t xml:space="preserve">Теорема </w:t>
            </w:r>
            <w:r w:rsidRPr="00DE1A37">
              <w:rPr>
                <w:lang w:val="ru-RU"/>
              </w:rPr>
              <w:t>1</w:t>
            </w:r>
            <w:r w:rsidRPr="00AE69DF">
              <w:rPr>
                <w:lang w:val="ru-RU"/>
              </w:rPr>
              <w:t>. Для того чтобы система уравнений была устойчива, необходимо и достаточно, чтобы все корни соответствующего характеристического уравнения по модулю не превосходили единицу, а геометрическая кратность корней с модулями, равными единице была бы равна единице.</w:t>
            </w:r>
          </w:p>
          <w:p w14:paraId="1AE74994" w14:textId="77777777" w:rsidR="00DE1A37" w:rsidRPr="00AE69DF" w:rsidRDefault="00DE1A37" w:rsidP="00AE69DF">
            <w:pPr>
              <w:rPr>
                <w:lang w:val="ru-RU"/>
              </w:rPr>
            </w:pPr>
            <w:r>
              <w:rPr>
                <w:lang w:val="ru-RU"/>
              </w:rPr>
              <w:t xml:space="preserve"> Теорема 2</w:t>
            </w:r>
            <w:r w:rsidRPr="00AE69DF">
              <w:rPr>
                <w:lang w:val="ru-RU"/>
              </w:rPr>
              <w:t xml:space="preserve">. Для того чтобы система разностных уравнений </w:t>
            </w:r>
            <w:r w:rsidRPr="00AE69DF">
              <w:rPr>
                <w:lang w:val="ru-RU"/>
              </w:rPr>
              <w:lastRenderedPageBreak/>
              <w:t>была асимптотически устойчивой, необходимо и достаточно, чтобы все корни характеристического уравнения были по модулю меньше единицы</w:t>
            </w:r>
          </w:p>
        </w:tc>
        <w:tc>
          <w:tcPr>
            <w:tcW w:w="1364" w:type="dxa"/>
          </w:tcPr>
          <w:p w14:paraId="35FE7BF9" w14:textId="5C7CC3BC" w:rsidR="00DE1A37" w:rsidRPr="001571E6" w:rsidRDefault="001571E6" w:rsidP="009F2D69">
            <w:r>
              <w:lastRenderedPageBreak/>
              <w:t>*</w:t>
            </w:r>
          </w:p>
        </w:tc>
      </w:tr>
      <w:tr w:rsidR="00BD4149" w:rsidRPr="000A3924" w14:paraId="7F1ECD0F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76148DD8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912" w:type="dxa"/>
            <w:vMerge w:val="restart"/>
          </w:tcPr>
          <w:p w14:paraId="0D9285B1" w14:textId="77777777" w:rsidR="00DE1A37" w:rsidRPr="00752F91" w:rsidRDefault="00DE1A37" w:rsidP="00752F91">
            <w:pPr>
              <w:rPr>
                <w:lang w:val="ru-RU"/>
              </w:rPr>
            </w:pPr>
            <w:r>
              <w:rPr>
                <w:lang w:val="ru-RU"/>
              </w:rPr>
              <w:t>Дана</w:t>
            </w:r>
            <w:r>
              <w:t xml:space="preserve"> </w:t>
            </w:r>
            <w:r>
              <w:rPr>
                <w:lang w:val="ru-RU"/>
              </w:rPr>
              <w:t xml:space="preserve">линейная система </w:t>
            </w:r>
            <w:r w:rsidR="00E03664" w:rsidRPr="00E03664">
              <w:rPr>
                <w:noProof/>
                <w:position w:val="-50"/>
                <w:lang w:val="ru-RU"/>
              </w:rPr>
              <w:object w:dxaOrig="1780" w:dyaOrig="1120" w14:anchorId="3DAEA711">
                <v:shape id="_x0000_i1050" type="#_x0000_t75" alt="" style="width:89.15pt;height:56.25pt;mso-width-percent:0;mso-height-percent:0;mso-width-percent:0;mso-height-percent:0" o:ole="">
                  <v:imagedata r:id="rId32" o:title=""/>
                </v:shape>
                <o:OLEObject Type="Embed" ProgID="Equation.DSMT4" ShapeID="_x0000_i1050" DrawAspect="Content" ObjectID="_1728112179" r:id="rId33"/>
              </w:object>
            </w:r>
          </w:p>
        </w:tc>
        <w:tc>
          <w:tcPr>
            <w:tcW w:w="328" w:type="dxa"/>
          </w:tcPr>
          <w:p w14:paraId="491F9245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5B3B3908" w14:textId="70302419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Система имеет особую точку «вырожденный узел».</w:t>
            </w:r>
          </w:p>
          <w:p w14:paraId="0A07CB31" w14:textId="77777777" w:rsidR="00DE1A37" w:rsidRPr="00752F91" w:rsidRDefault="00DE1A37" w:rsidP="00752F91">
            <w:pPr>
              <w:rPr>
                <w:lang w:val="ru-RU"/>
              </w:rPr>
            </w:pPr>
            <w:r>
              <w:rPr>
                <w:lang w:val="ru-RU"/>
              </w:rPr>
              <w:t xml:space="preserve">Узел устойчив, если </w:t>
            </w:r>
            <w:r w:rsidR="00E03664" w:rsidRPr="00E03664">
              <w:rPr>
                <w:noProof/>
                <w:position w:val="-14"/>
                <w:lang w:val="ru-RU"/>
              </w:rPr>
              <w:object w:dxaOrig="660" w:dyaOrig="400" w14:anchorId="30AE7E34">
                <v:shape id="_x0000_i1049" type="#_x0000_t75" alt="" style="width:32.9pt;height:19.9pt;mso-width-percent:0;mso-height-percent:0;mso-width-percent:0;mso-height-percent:0" o:ole="">
                  <v:imagedata r:id="rId34" o:title=""/>
                </v:shape>
                <o:OLEObject Type="Embed" ProgID="Equation.DSMT4" ShapeID="_x0000_i1049" DrawAspect="Content" ObjectID="_1728112180" r:id="rId35"/>
              </w:object>
            </w:r>
            <w:r>
              <w:rPr>
                <w:lang w:val="ru-RU"/>
              </w:rPr>
              <w:t xml:space="preserve">, и неустойчив, если </w:t>
            </w:r>
            <w:r w:rsidR="00E03664" w:rsidRPr="00E03664">
              <w:rPr>
                <w:noProof/>
                <w:position w:val="-14"/>
                <w:lang w:val="ru-RU"/>
              </w:rPr>
              <w:object w:dxaOrig="660" w:dyaOrig="400" w14:anchorId="1040D706">
                <v:shape id="_x0000_i1048" type="#_x0000_t75" alt="" style="width:32.9pt;height:19.9pt;mso-width-percent:0;mso-height-percent:0;mso-width-percent:0;mso-height-percent:0" o:ole="">
                  <v:imagedata r:id="rId36" o:title=""/>
                </v:shape>
                <o:OLEObject Type="Embed" ProgID="Equation.DSMT4" ShapeID="_x0000_i1048" DrawAspect="Content" ObjectID="_1728112181" r:id="rId37"/>
              </w:object>
            </w:r>
            <w:r>
              <w:rPr>
                <w:lang w:val="ru-RU"/>
              </w:rPr>
              <w:t>.</w:t>
            </w:r>
          </w:p>
        </w:tc>
        <w:tc>
          <w:tcPr>
            <w:tcW w:w="1364" w:type="dxa"/>
          </w:tcPr>
          <w:p w14:paraId="680ABDC3" w14:textId="25CC6262" w:rsidR="00DE1A37" w:rsidRPr="00EF5772" w:rsidRDefault="00EF5772" w:rsidP="009F2D69">
            <w:r>
              <w:t>*</w:t>
            </w:r>
          </w:p>
        </w:tc>
      </w:tr>
      <w:tr w:rsidR="00BD4149" w:rsidRPr="000A3924" w14:paraId="0F6180A8" w14:textId="77777777" w:rsidTr="00BD4149">
        <w:trPr>
          <w:trHeight w:val="57"/>
        </w:trPr>
        <w:tc>
          <w:tcPr>
            <w:tcW w:w="441" w:type="dxa"/>
            <w:vMerge/>
          </w:tcPr>
          <w:p w14:paraId="5BADB5E1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32275547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29FF44C9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40FE8B24" w14:textId="77777777" w:rsidR="00DE1A37" w:rsidRDefault="00DE1A37" w:rsidP="00752F91">
            <w:pPr>
              <w:rPr>
                <w:lang w:val="ru-RU"/>
              </w:rPr>
            </w:pPr>
            <w:r>
              <w:rPr>
                <w:lang w:val="ru-RU"/>
              </w:rPr>
              <w:t>Система имеет особую точку «узел».</w:t>
            </w:r>
          </w:p>
          <w:p w14:paraId="002CBFCB" w14:textId="77777777" w:rsidR="00DE1A37" w:rsidRDefault="00DE1A37" w:rsidP="00752F91">
            <w:pPr>
              <w:rPr>
                <w:lang w:val="ru-RU"/>
              </w:rPr>
            </w:pPr>
            <w:r>
              <w:rPr>
                <w:lang w:val="ru-RU"/>
              </w:rPr>
              <w:t xml:space="preserve">Узел устойчив, если </w:t>
            </w:r>
            <w:r w:rsidR="00E03664" w:rsidRPr="00E03664">
              <w:rPr>
                <w:noProof/>
                <w:position w:val="-14"/>
                <w:lang w:val="ru-RU"/>
              </w:rPr>
              <w:object w:dxaOrig="660" w:dyaOrig="400" w14:anchorId="7D84AD4E">
                <v:shape id="_x0000_i1047" type="#_x0000_t75" alt="" style="width:32.9pt;height:19.9pt;mso-width-percent:0;mso-height-percent:0;mso-width-percent:0;mso-height-percent:0" o:ole="">
                  <v:imagedata r:id="rId34" o:title=""/>
                </v:shape>
                <o:OLEObject Type="Embed" ProgID="Equation.DSMT4" ShapeID="_x0000_i1047" DrawAspect="Content" ObjectID="_1728112182" r:id="rId38"/>
              </w:object>
            </w:r>
            <w:r>
              <w:rPr>
                <w:lang w:val="ru-RU"/>
              </w:rPr>
              <w:t xml:space="preserve">, и неустойчив, если </w:t>
            </w:r>
            <w:r w:rsidR="00E03664" w:rsidRPr="00E03664">
              <w:rPr>
                <w:noProof/>
                <w:position w:val="-14"/>
                <w:lang w:val="ru-RU"/>
              </w:rPr>
              <w:object w:dxaOrig="660" w:dyaOrig="400" w14:anchorId="2FF35255">
                <v:shape id="_x0000_i1046" type="#_x0000_t75" alt="" style="width:32.9pt;height:19.9pt;mso-width-percent:0;mso-height-percent:0;mso-width-percent:0;mso-height-percent:0" o:ole="">
                  <v:imagedata r:id="rId39" o:title=""/>
                </v:shape>
                <o:OLEObject Type="Embed" ProgID="Equation.DSMT4" ShapeID="_x0000_i1046" DrawAspect="Content" ObjectID="_1728112183" r:id="rId40"/>
              </w:object>
            </w:r>
            <w:r>
              <w:rPr>
                <w:lang w:val="ru-RU"/>
              </w:rPr>
              <w:t>.</w:t>
            </w:r>
          </w:p>
        </w:tc>
        <w:tc>
          <w:tcPr>
            <w:tcW w:w="1364" w:type="dxa"/>
          </w:tcPr>
          <w:p w14:paraId="4FC68ECF" w14:textId="77777777" w:rsidR="00DE1A37" w:rsidRDefault="00DE1A37" w:rsidP="00752F91">
            <w:pPr>
              <w:rPr>
                <w:lang w:val="ru-RU"/>
              </w:rPr>
            </w:pPr>
          </w:p>
        </w:tc>
      </w:tr>
      <w:tr w:rsidR="00BD4149" w:rsidRPr="000A3924" w14:paraId="111D8DD6" w14:textId="77777777" w:rsidTr="00BD4149">
        <w:trPr>
          <w:trHeight w:val="57"/>
        </w:trPr>
        <w:tc>
          <w:tcPr>
            <w:tcW w:w="441" w:type="dxa"/>
            <w:vMerge/>
          </w:tcPr>
          <w:p w14:paraId="2A916CA6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2801D7F3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69C64F3B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77DA6EFC" w14:textId="77777777" w:rsidR="00DE1A37" w:rsidRDefault="00DE1A37" w:rsidP="00752F91">
            <w:pPr>
              <w:rPr>
                <w:lang w:val="ru-RU"/>
              </w:rPr>
            </w:pPr>
            <w:r>
              <w:rPr>
                <w:lang w:val="ru-RU"/>
              </w:rPr>
              <w:t>Система имеет особую точку «вырожденный узел».</w:t>
            </w:r>
          </w:p>
          <w:p w14:paraId="11E0B09C" w14:textId="77777777" w:rsidR="00DE1A37" w:rsidRDefault="00DE1A37" w:rsidP="00752F91">
            <w:pPr>
              <w:rPr>
                <w:lang w:val="ru-RU"/>
              </w:rPr>
            </w:pPr>
            <w:r>
              <w:rPr>
                <w:lang w:val="ru-RU"/>
              </w:rPr>
              <w:t xml:space="preserve">Узел устойчив, если </w:t>
            </w:r>
            <w:r w:rsidR="00E03664" w:rsidRPr="00E03664">
              <w:rPr>
                <w:noProof/>
                <w:position w:val="-14"/>
                <w:lang w:val="ru-RU"/>
              </w:rPr>
              <w:object w:dxaOrig="600" w:dyaOrig="400" w14:anchorId="33849019">
                <v:shape id="_x0000_i1045" type="#_x0000_t75" alt="" style="width:30.15pt;height:19.9pt;mso-width-percent:0;mso-height-percent:0;mso-width-percent:0;mso-height-percent:0" o:ole="">
                  <v:imagedata r:id="rId41" o:title=""/>
                </v:shape>
                <o:OLEObject Type="Embed" ProgID="Equation.DSMT4" ShapeID="_x0000_i1045" DrawAspect="Content" ObjectID="_1728112184" r:id="rId42"/>
              </w:object>
            </w:r>
            <w:r>
              <w:rPr>
                <w:lang w:val="ru-RU"/>
              </w:rPr>
              <w:t xml:space="preserve">, и неустойчив, если </w:t>
            </w:r>
            <w:r w:rsidR="00E03664" w:rsidRPr="00E03664">
              <w:rPr>
                <w:noProof/>
                <w:position w:val="-14"/>
                <w:lang w:val="ru-RU"/>
              </w:rPr>
              <w:object w:dxaOrig="600" w:dyaOrig="400" w14:anchorId="29434ADD">
                <v:shape id="_x0000_i1044" type="#_x0000_t75" alt="" style="width:30.15pt;height:19.9pt;mso-width-percent:0;mso-height-percent:0;mso-width-percent:0;mso-height-percent:0" o:ole="">
                  <v:imagedata r:id="rId43" o:title=""/>
                </v:shape>
                <o:OLEObject Type="Embed" ProgID="Equation.DSMT4" ShapeID="_x0000_i1044" DrawAspect="Content" ObjectID="_1728112185" r:id="rId44"/>
              </w:object>
            </w:r>
            <w:r>
              <w:rPr>
                <w:lang w:val="ru-RU"/>
              </w:rPr>
              <w:t>.</w:t>
            </w:r>
          </w:p>
        </w:tc>
        <w:tc>
          <w:tcPr>
            <w:tcW w:w="1364" w:type="dxa"/>
          </w:tcPr>
          <w:p w14:paraId="73E41C46" w14:textId="77777777" w:rsidR="00DE1A37" w:rsidRDefault="00DE1A37" w:rsidP="00752F91">
            <w:pPr>
              <w:rPr>
                <w:lang w:val="ru-RU"/>
              </w:rPr>
            </w:pPr>
          </w:p>
        </w:tc>
      </w:tr>
      <w:tr w:rsidR="00BD4149" w14:paraId="75681202" w14:textId="77777777" w:rsidTr="00BD4149">
        <w:trPr>
          <w:trHeight w:val="1121"/>
        </w:trPr>
        <w:tc>
          <w:tcPr>
            <w:tcW w:w="441" w:type="dxa"/>
            <w:vMerge w:val="restart"/>
          </w:tcPr>
          <w:p w14:paraId="35D70D81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3912" w:type="dxa"/>
            <w:vMerge w:val="restart"/>
          </w:tcPr>
          <w:p w14:paraId="162DE1A3" w14:textId="77777777" w:rsidR="00DE1A37" w:rsidRP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 xml:space="preserve">Дано дифференциальное уравнение </w:t>
            </w:r>
            <w:r w:rsidR="00E03664" w:rsidRPr="00E03664">
              <w:rPr>
                <w:noProof/>
                <w:position w:val="-24"/>
                <w:lang w:val="ru-RU"/>
              </w:rPr>
              <w:object w:dxaOrig="2040" w:dyaOrig="620" w14:anchorId="14936BC0">
                <v:shape id="_x0000_i1043" type="#_x0000_t75" alt="" style="width:102.15pt;height:30.85pt;mso-width-percent:0;mso-height-percent:0;mso-width-percent:0;mso-height-percent:0" o:ole="">
                  <v:imagedata r:id="rId45" o:title=""/>
                </v:shape>
                <o:OLEObject Type="Embed" ProgID="Equation.DSMT4" ShapeID="_x0000_i1043" DrawAspect="Content" ObjectID="_1728112186" r:id="rId46"/>
              </w:object>
            </w:r>
          </w:p>
          <w:p w14:paraId="7935E089" w14:textId="77777777" w:rsidR="00DE1A37" w:rsidRP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 xml:space="preserve">Функция </w:t>
            </w:r>
            <w:r w:rsidR="00E03664" w:rsidRPr="00584C75">
              <w:rPr>
                <w:noProof/>
                <w:position w:val="-10"/>
              </w:rPr>
              <w:object w:dxaOrig="540" w:dyaOrig="320" w14:anchorId="776C919D">
                <v:shape id="_x0000_i1042" type="#_x0000_t75" alt="" style="width:26.75pt;height:15.75pt;mso-width-percent:0;mso-height-percent:0;mso-width-percent:0;mso-height-percent:0" o:ole="">
                  <v:imagedata r:id="rId47" o:title=""/>
                </v:shape>
                <o:OLEObject Type="Embed" ProgID="Equation.DSMT4" ShapeID="_x0000_i1042" DrawAspect="Content" ObjectID="_1728112187" r:id="rId48"/>
              </w:object>
            </w:r>
            <w:r>
              <w:rPr>
                <w:lang w:val="ru-RU"/>
              </w:rPr>
              <w:t xml:space="preserve"> имеет три корня </w:t>
            </w:r>
            <w:r w:rsidR="00E03664" w:rsidRPr="000957E2">
              <w:rPr>
                <w:noProof/>
                <w:position w:val="-12"/>
              </w:rPr>
              <w:object w:dxaOrig="1020" w:dyaOrig="360" w14:anchorId="7CB2E549">
                <v:shape id="_x0000_i1041" type="#_x0000_t75" alt="" style="width:50.75pt;height:18.5pt;mso-width-percent:0;mso-height-percent:0;mso-width-percent:0;mso-height-percent:0" o:ole="">
                  <v:imagedata r:id="rId49" o:title=""/>
                </v:shape>
                <o:OLEObject Type="Embed" ProgID="Equation.DSMT4" ShapeID="_x0000_i1041" DrawAspect="Content" ObjectID="_1728112188" r:id="rId50"/>
              </w:object>
            </w:r>
          </w:p>
          <w:p w14:paraId="22F3DC0F" w14:textId="77777777" w:rsidR="00DE1A37" w:rsidRPr="00740342" w:rsidRDefault="00DE1A37" w:rsidP="009F2D69">
            <w:r>
              <w:rPr>
                <w:lang w:val="ru-RU"/>
              </w:rPr>
              <w:t>Фазовый портрет имеет вид</w:t>
            </w:r>
            <w:r>
              <w:t>:</w:t>
            </w:r>
          </w:p>
          <w:p w14:paraId="004E01B2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12"/>
                <w:lang w:val="ru-RU"/>
              </w:rPr>
              <w:object w:dxaOrig="2400" w:dyaOrig="360" w14:anchorId="54D6C0FD">
                <v:shape id="_x0000_i1040" type="#_x0000_t75" alt="" style="width:120pt;height:18.5pt;mso-width-percent:0;mso-height-percent:0;mso-width-percent:0;mso-height-percent:0" o:ole="">
                  <v:imagedata r:id="rId51" o:title=""/>
                </v:shape>
                <o:OLEObject Type="Embed" ProgID="Equation.DSMT4" ShapeID="_x0000_i1040" DrawAspect="Content" ObjectID="_1728112189" r:id="rId52"/>
              </w:object>
            </w:r>
          </w:p>
          <w:p w14:paraId="4BA3BFC3" w14:textId="77777777" w:rsidR="00DE1A37" w:rsidRPr="0062565F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Какой рисунок правой части ему соответствует 1,2</w:t>
            </w:r>
            <w:r w:rsidRPr="0062565F">
              <w:rPr>
                <w:lang w:val="ru-RU"/>
              </w:rPr>
              <w:t>,</w:t>
            </w:r>
            <w:r>
              <w:rPr>
                <w:lang w:val="ru-RU"/>
              </w:rPr>
              <w:t>3?</w:t>
            </w:r>
          </w:p>
        </w:tc>
        <w:tc>
          <w:tcPr>
            <w:tcW w:w="328" w:type="dxa"/>
          </w:tcPr>
          <w:p w14:paraId="64007B39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01842AB4" w14:textId="77777777" w:rsidR="00DE1A37" w:rsidRDefault="00DE1A37" w:rsidP="009F2D69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6E67A8BB" wp14:editId="19C0F1D1">
                      <wp:simplePos x="0" y="0"/>
                      <wp:positionH relativeFrom="column">
                        <wp:posOffset>385064</wp:posOffset>
                      </wp:positionH>
                      <wp:positionV relativeFrom="paragraph">
                        <wp:posOffset>128270</wp:posOffset>
                      </wp:positionV>
                      <wp:extent cx="1213365" cy="486614"/>
                      <wp:effectExtent l="0" t="0" r="25400" b="27940"/>
                      <wp:wrapNone/>
                      <wp:docPr id="5" name="Полилиния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13365" cy="486614"/>
                              </a:xfrm>
                              <a:custGeom>
                                <a:avLst/>
                                <a:gdLst>
                                  <a:gd name="connsiteX0" fmla="*/ 0 w 1213365"/>
                                  <a:gd name="connsiteY0" fmla="*/ 0 h 486614"/>
                                  <a:gd name="connsiteX1" fmla="*/ 353568 w 1213365"/>
                                  <a:gd name="connsiteY1" fmla="*/ 481584 h 486614"/>
                                  <a:gd name="connsiteX2" fmla="*/ 676656 w 1213365"/>
                                  <a:gd name="connsiteY2" fmla="*/ 262128 h 486614"/>
                                  <a:gd name="connsiteX3" fmla="*/ 957072 w 1213365"/>
                                  <a:gd name="connsiteY3" fmla="*/ 432816 h 486614"/>
                                  <a:gd name="connsiteX4" fmla="*/ 1194816 w 1213365"/>
                                  <a:gd name="connsiteY4" fmla="*/ 42672 h 486614"/>
                                  <a:gd name="connsiteX5" fmla="*/ 1194816 w 1213365"/>
                                  <a:gd name="connsiteY5" fmla="*/ 48768 h 486614"/>
                                  <a:gd name="connsiteX6" fmla="*/ 1170432 w 1213365"/>
                                  <a:gd name="connsiteY6" fmla="*/ 73152 h 48661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213365" h="486614">
                                    <a:moveTo>
                                      <a:pt x="0" y="0"/>
                                    </a:moveTo>
                                    <a:cubicBezTo>
                                      <a:pt x="120396" y="218948"/>
                                      <a:pt x="240792" y="437896"/>
                                      <a:pt x="353568" y="481584"/>
                                    </a:cubicBezTo>
                                    <a:cubicBezTo>
                                      <a:pt x="466344" y="525272"/>
                                      <a:pt x="576072" y="270256"/>
                                      <a:pt x="676656" y="262128"/>
                                    </a:cubicBezTo>
                                    <a:cubicBezTo>
                                      <a:pt x="777240" y="254000"/>
                                      <a:pt x="870712" y="469392"/>
                                      <a:pt x="957072" y="432816"/>
                                    </a:cubicBezTo>
                                    <a:cubicBezTo>
                                      <a:pt x="1043432" y="396240"/>
                                      <a:pt x="1155192" y="106680"/>
                                      <a:pt x="1194816" y="42672"/>
                                    </a:cubicBezTo>
                                    <a:cubicBezTo>
                                      <a:pt x="1234440" y="-21336"/>
                                      <a:pt x="1198880" y="43688"/>
                                      <a:pt x="1194816" y="48768"/>
                                    </a:cubicBezTo>
                                    <a:cubicBezTo>
                                      <a:pt x="1190752" y="53848"/>
                                      <a:pt x="1180592" y="63500"/>
                                      <a:pt x="1170432" y="73152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22CF38E" id="Полилиния 5" o:spid="_x0000_s1026" style="position:absolute;margin-left:30.3pt;margin-top:10.1pt;width:95.55pt;height:38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3365,486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" path="m,c120396,218948,240792,437896,353568,481584,466344,525272,576072,270256,676656,262128v100584,-8128,194056,207264,280416,170688c1043432,396240,1155192,106680,1194816,42672v39624,-64008,4064,1016,,6096c1190752,53848,1180592,63500,1170432,73152e" filled="f" strokecolor="#1f4d78 [1604]" strokeweight="1pt">
                      <v:stroke joinstyle="miter"/>
                      <v:path arrowok="t" o:connecttype="custom" o:connectlocs="0,0;353568,481584;676656,262128;957072,432816;1194816,42672;1194816,48768;1170432,73152" o:connectangles="0,0,0,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1A099759" wp14:editId="7D00028D">
                      <wp:simplePos x="0" y="0"/>
                      <wp:positionH relativeFrom="column">
                        <wp:posOffset>1049528</wp:posOffset>
                      </wp:positionH>
                      <wp:positionV relativeFrom="paragraph">
                        <wp:posOffset>55118</wp:posOffset>
                      </wp:positionV>
                      <wp:extent cx="18288" cy="579120"/>
                      <wp:effectExtent l="76200" t="38100" r="58420" b="11430"/>
                      <wp:wrapNone/>
                      <wp:docPr id="3" name="Прямая со стрелкой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8288" cy="5791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7E3483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3" o:spid="_x0000_s1026" type="#_x0000_t32" style="position:absolute;margin-left:82.65pt;margin-top:4.35pt;width:1.45pt;height:45.6pt;flip:x 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046ED788" wp14:editId="2B4F3D12">
                      <wp:simplePos x="0" y="0"/>
                      <wp:positionH relativeFrom="column">
                        <wp:posOffset>409067</wp:posOffset>
                      </wp:positionH>
                      <wp:positionV relativeFrom="paragraph">
                        <wp:posOffset>371856</wp:posOffset>
                      </wp:positionV>
                      <wp:extent cx="1328928" cy="12192"/>
                      <wp:effectExtent l="0" t="76200" r="24130" b="83185"/>
                      <wp:wrapNone/>
                      <wp:docPr id="1" name="Прямая со стрелкой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28928" cy="1219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470310C" id="Прямая со стрелкой 1" o:spid="_x0000_s1026" type="#_x0000_t32" style="position:absolute;margin-left:32.2pt;margin-top:29.3pt;width:104.65pt;height:.95pt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364" w:type="dxa"/>
          </w:tcPr>
          <w:p w14:paraId="4666EB92" w14:textId="79D2D406" w:rsidR="00DE1A37" w:rsidRPr="000A3924" w:rsidRDefault="000A3924" w:rsidP="009F2D69">
            <w:pPr>
              <w:rPr>
                <w:noProof/>
              </w:rPr>
            </w:pPr>
            <w:r>
              <w:rPr>
                <w:noProof/>
              </w:rPr>
              <w:t>*</w:t>
            </w:r>
          </w:p>
        </w:tc>
      </w:tr>
      <w:tr w:rsidR="00BD4149" w14:paraId="4CC63A6C" w14:textId="77777777" w:rsidTr="00BD4149">
        <w:trPr>
          <w:trHeight w:val="1109"/>
        </w:trPr>
        <w:tc>
          <w:tcPr>
            <w:tcW w:w="441" w:type="dxa"/>
            <w:vMerge/>
          </w:tcPr>
          <w:p w14:paraId="3487D774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5A615960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63AEA8B7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3E8B6373" w14:textId="77777777" w:rsidR="00DE1A37" w:rsidRDefault="00DE1A37" w:rsidP="009F2D69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19E6AC04" wp14:editId="4161CC13">
                      <wp:simplePos x="0" y="0"/>
                      <wp:positionH relativeFrom="column">
                        <wp:posOffset>543560</wp:posOffset>
                      </wp:positionH>
                      <wp:positionV relativeFrom="paragraph">
                        <wp:posOffset>121859</wp:posOffset>
                      </wp:positionV>
                      <wp:extent cx="1061716" cy="440370"/>
                      <wp:effectExtent l="0" t="0" r="24765" b="17145"/>
                      <wp:wrapNone/>
                      <wp:docPr id="8" name="Полилиния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1716" cy="440370"/>
                              </a:xfrm>
                              <a:custGeom>
                                <a:avLst/>
                                <a:gdLst>
                                  <a:gd name="connsiteX0" fmla="*/ 0 w 1061716"/>
                                  <a:gd name="connsiteY0" fmla="*/ 440370 h 440370"/>
                                  <a:gd name="connsiteX1" fmla="*/ 176784 w 1061716"/>
                                  <a:gd name="connsiteY1" fmla="*/ 38034 h 440370"/>
                                  <a:gd name="connsiteX2" fmla="*/ 560832 w 1061716"/>
                                  <a:gd name="connsiteY2" fmla="*/ 227010 h 440370"/>
                                  <a:gd name="connsiteX3" fmla="*/ 755904 w 1061716"/>
                                  <a:gd name="connsiteY3" fmla="*/ 1458 h 440370"/>
                                  <a:gd name="connsiteX4" fmla="*/ 1042416 w 1061716"/>
                                  <a:gd name="connsiteY4" fmla="*/ 361122 h 440370"/>
                                  <a:gd name="connsiteX5" fmla="*/ 1036320 w 1061716"/>
                                  <a:gd name="connsiteY5" fmla="*/ 355026 h 44037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1061716" h="440370">
                                    <a:moveTo>
                                      <a:pt x="0" y="440370"/>
                                    </a:moveTo>
                                    <a:cubicBezTo>
                                      <a:pt x="41656" y="256982"/>
                                      <a:pt x="83312" y="73594"/>
                                      <a:pt x="176784" y="38034"/>
                                    </a:cubicBezTo>
                                    <a:cubicBezTo>
                                      <a:pt x="270256" y="2474"/>
                                      <a:pt x="464312" y="233106"/>
                                      <a:pt x="560832" y="227010"/>
                                    </a:cubicBezTo>
                                    <a:cubicBezTo>
                                      <a:pt x="657352" y="220914"/>
                                      <a:pt x="675640" y="-20894"/>
                                      <a:pt x="755904" y="1458"/>
                                    </a:cubicBezTo>
                                    <a:cubicBezTo>
                                      <a:pt x="836168" y="23810"/>
                                      <a:pt x="995680" y="302194"/>
                                      <a:pt x="1042416" y="361122"/>
                                    </a:cubicBezTo>
                                    <a:cubicBezTo>
                                      <a:pt x="1089152" y="420050"/>
                                      <a:pt x="1036320" y="355026"/>
                                      <a:pt x="1036320" y="355026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52C52B5" id="Полилиния 8" o:spid="_x0000_s1026" style="position:absolute;margin-left:42.8pt;margin-top:9.6pt;width:83.6pt;height:34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61716,440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" path="m,440370c41656,256982,83312,73594,176784,38034,270256,2474,464312,233106,560832,227010,657352,220914,675640,-20894,755904,1458v80264,22352,239776,300736,286512,359664c1089152,420050,1036320,355026,1036320,355026e" filled="f" strokecolor="#1f4d78 [1604]" strokeweight="1pt">
                      <v:stroke joinstyle="miter"/>
                      <v:path arrowok="t" o:connecttype="custom" o:connectlocs="0,440370;176784,38034;560832,227010;755904,1458;1042416,361122;1036320,355026" o:connectangles="0,0,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5FDEDEB3" wp14:editId="04126527">
                      <wp:simplePos x="0" y="0"/>
                      <wp:positionH relativeFrom="column">
                        <wp:posOffset>1080008</wp:posOffset>
                      </wp:positionH>
                      <wp:positionV relativeFrom="paragraph">
                        <wp:posOffset>50165</wp:posOffset>
                      </wp:positionV>
                      <wp:extent cx="12192" cy="560832"/>
                      <wp:effectExtent l="76200" t="38100" r="64135" b="10795"/>
                      <wp:wrapNone/>
                      <wp:docPr id="7" name="Прямая со стрелкой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192" cy="56083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BFFF220" id="Прямая со стрелкой 7" o:spid="_x0000_s1026" type="#_x0000_t32" style="position:absolute;margin-left:85.05pt;margin-top:3.95pt;width:.95pt;height:44.15pt;flip:x 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50BF40C4" wp14:editId="54247080">
                      <wp:simplePos x="0" y="0"/>
                      <wp:positionH relativeFrom="column">
                        <wp:posOffset>549656</wp:posOffset>
                      </wp:positionH>
                      <wp:positionV relativeFrom="paragraph">
                        <wp:posOffset>336677</wp:posOffset>
                      </wp:positionV>
                      <wp:extent cx="1280160" cy="12192"/>
                      <wp:effectExtent l="0" t="76200" r="15240" b="83185"/>
                      <wp:wrapNone/>
                      <wp:docPr id="6" name="Прямая со стрелкой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80160" cy="1219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1B3880" id="Прямая со стрелкой 6" o:spid="_x0000_s1026" type="#_x0000_t32" style="position:absolute;margin-left:43.3pt;margin-top:26.5pt;width:100.8pt;height:.95pt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364" w:type="dxa"/>
          </w:tcPr>
          <w:p w14:paraId="04730CFF" w14:textId="01E5C8E0" w:rsidR="00DE1A37" w:rsidRPr="000A3924" w:rsidRDefault="00DE1A37" w:rsidP="000A3924">
            <w:pPr>
              <w:rPr>
                <w:noProof/>
                <w:lang w:val="ru-RU"/>
              </w:rPr>
            </w:pPr>
          </w:p>
        </w:tc>
      </w:tr>
      <w:tr w:rsidR="00BD4149" w14:paraId="4FDFA92F" w14:textId="77777777" w:rsidTr="00BD4149">
        <w:trPr>
          <w:trHeight w:val="1564"/>
        </w:trPr>
        <w:tc>
          <w:tcPr>
            <w:tcW w:w="441" w:type="dxa"/>
            <w:vMerge/>
          </w:tcPr>
          <w:p w14:paraId="6BBC2C61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2CFF7BB4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6039629C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1488D9AF" w14:textId="77777777" w:rsidR="00DE1A37" w:rsidRDefault="00DE1A37" w:rsidP="009F2D69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14FCBB6A" wp14:editId="3EAE8DFA">
                      <wp:simplePos x="0" y="0"/>
                      <wp:positionH relativeFrom="column">
                        <wp:posOffset>549656</wp:posOffset>
                      </wp:positionH>
                      <wp:positionV relativeFrom="paragraph">
                        <wp:posOffset>125984</wp:posOffset>
                      </wp:positionV>
                      <wp:extent cx="1089433" cy="597408"/>
                      <wp:effectExtent l="0" t="0" r="15875" b="12700"/>
                      <wp:wrapNone/>
                      <wp:docPr id="12" name="Полилиния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9433" cy="597408"/>
                              </a:xfrm>
                              <a:custGeom>
                                <a:avLst/>
                                <a:gdLst>
                                  <a:gd name="connsiteX0" fmla="*/ 0 w 1089433"/>
                                  <a:gd name="connsiteY0" fmla="*/ 0 h 597408"/>
                                  <a:gd name="connsiteX1" fmla="*/ 115824 w 1089433"/>
                                  <a:gd name="connsiteY1" fmla="*/ 377952 h 597408"/>
                                  <a:gd name="connsiteX2" fmla="*/ 182880 w 1089433"/>
                                  <a:gd name="connsiteY2" fmla="*/ 121920 h 597408"/>
                                  <a:gd name="connsiteX3" fmla="*/ 201168 w 1089433"/>
                                  <a:gd name="connsiteY3" fmla="*/ 146304 h 597408"/>
                                  <a:gd name="connsiteX4" fmla="*/ 292608 w 1089433"/>
                                  <a:gd name="connsiteY4" fmla="*/ 323088 h 597408"/>
                                  <a:gd name="connsiteX5" fmla="*/ 390144 w 1089433"/>
                                  <a:gd name="connsiteY5" fmla="*/ 121920 h 597408"/>
                                  <a:gd name="connsiteX6" fmla="*/ 566928 w 1089433"/>
                                  <a:gd name="connsiteY6" fmla="*/ 371856 h 597408"/>
                                  <a:gd name="connsiteX7" fmla="*/ 670560 w 1089433"/>
                                  <a:gd name="connsiteY7" fmla="*/ 134112 h 597408"/>
                                  <a:gd name="connsiteX8" fmla="*/ 1030224 w 1089433"/>
                                  <a:gd name="connsiteY8" fmla="*/ 475488 h 597408"/>
                                  <a:gd name="connsiteX9" fmla="*/ 1085088 w 1089433"/>
                                  <a:gd name="connsiteY9" fmla="*/ 597408 h 59740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</a:cxnLst>
                                <a:rect l="l" t="t" r="r" b="b"/>
                                <a:pathLst>
                                  <a:path w="1089433" h="597408">
                                    <a:moveTo>
                                      <a:pt x="0" y="0"/>
                                    </a:moveTo>
                                    <a:cubicBezTo>
                                      <a:pt x="42672" y="178816"/>
                                      <a:pt x="85344" y="357632"/>
                                      <a:pt x="115824" y="377952"/>
                                    </a:cubicBezTo>
                                    <a:cubicBezTo>
                                      <a:pt x="146304" y="398272"/>
                                      <a:pt x="168656" y="160528"/>
                                      <a:pt x="182880" y="121920"/>
                                    </a:cubicBezTo>
                                    <a:cubicBezTo>
                                      <a:pt x="197104" y="83312"/>
                                      <a:pt x="182880" y="112776"/>
                                      <a:pt x="201168" y="146304"/>
                                    </a:cubicBezTo>
                                    <a:cubicBezTo>
                                      <a:pt x="219456" y="179832"/>
                                      <a:pt x="261112" y="327152"/>
                                      <a:pt x="292608" y="323088"/>
                                    </a:cubicBezTo>
                                    <a:cubicBezTo>
                                      <a:pt x="324104" y="319024"/>
                                      <a:pt x="344424" y="113792"/>
                                      <a:pt x="390144" y="121920"/>
                                    </a:cubicBezTo>
                                    <a:cubicBezTo>
                                      <a:pt x="435864" y="130048"/>
                                      <a:pt x="520192" y="369824"/>
                                      <a:pt x="566928" y="371856"/>
                                    </a:cubicBezTo>
                                    <a:cubicBezTo>
                                      <a:pt x="613664" y="373888"/>
                                      <a:pt x="593344" y="116840"/>
                                      <a:pt x="670560" y="134112"/>
                                    </a:cubicBezTo>
                                    <a:cubicBezTo>
                                      <a:pt x="747776" y="151384"/>
                                      <a:pt x="961136" y="398272"/>
                                      <a:pt x="1030224" y="475488"/>
                                    </a:cubicBezTo>
                                    <a:cubicBezTo>
                                      <a:pt x="1099312" y="552704"/>
                                      <a:pt x="1092200" y="575056"/>
                                      <a:pt x="1085088" y="597408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23AE2AB" id="Полилиния 12" o:spid="_x0000_s1026" style="position:absolute;margin-left:43.3pt;margin-top:9.9pt;width:85.8pt;height:47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89433,597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" path="m,c42672,178816,85344,357632,115824,377952v30480,20320,52832,-217424,67056,-256032c197104,83312,182880,112776,201168,146304v18288,33528,59944,180848,91440,176784c324104,319024,344424,113792,390144,121920v45720,8128,130048,247904,176784,249936c613664,373888,593344,116840,670560,134112v77216,17272,290576,264160,359664,341376c1099312,552704,1092200,575056,1085088,597408e" filled="f" strokecolor="#1f4d78 [1604]" strokeweight="1pt">
                      <v:stroke joinstyle="miter"/>
                      <v:path arrowok="t" o:connecttype="custom" o:connectlocs="0,0;115824,377952;182880,121920;201168,146304;292608,323088;390144,121920;566928,371856;670560,134112;1030224,475488;1085088,597408" o:connectangles="0,0,0,0,0,0,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98979B3" wp14:editId="3A0EA59D">
                      <wp:simplePos x="0" y="0"/>
                      <wp:positionH relativeFrom="column">
                        <wp:posOffset>1104392</wp:posOffset>
                      </wp:positionH>
                      <wp:positionV relativeFrom="paragraph">
                        <wp:posOffset>52832</wp:posOffset>
                      </wp:positionV>
                      <wp:extent cx="12192" cy="816864"/>
                      <wp:effectExtent l="76200" t="38100" r="64135" b="21590"/>
                      <wp:wrapNone/>
                      <wp:docPr id="10" name="Прямая со стрелкой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192" cy="81686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51849AA" id="Прямая со стрелкой 10" o:spid="_x0000_s1026" type="#_x0000_t32" style="position:absolute;margin-left:86.95pt;margin-top:4.15pt;width:.95pt;height:64.3pt;flip:x y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5EF44CDA" wp14:editId="5D3538B6">
                      <wp:simplePos x="0" y="0"/>
                      <wp:positionH relativeFrom="column">
                        <wp:posOffset>592328</wp:posOffset>
                      </wp:positionH>
                      <wp:positionV relativeFrom="paragraph">
                        <wp:posOffset>485648</wp:posOffset>
                      </wp:positionV>
                      <wp:extent cx="1158240" cy="18288"/>
                      <wp:effectExtent l="0" t="76200" r="22860" b="77470"/>
                      <wp:wrapNone/>
                      <wp:docPr id="9" name="Прямая со стрелкой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58240" cy="182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606E8EC" id="Прямая со стрелкой 9" o:spid="_x0000_s1026" type="#_x0000_t32" style="position:absolute;margin-left:46.65pt;margin-top:38.25pt;width:91.2pt;height:1.45pt;flip:y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364" w:type="dxa"/>
          </w:tcPr>
          <w:p w14:paraId="6113CE56" w14:textId="77777777" w:rsidR="00DE1A37" w:rsidRDefault="00DE1A37" w:rsidP="009F2D69">
            <w:pPr>
              <w:rPr>
                <w:noProof/>
              </w:rPr>
            </w:pPr>
          </w:p>
        </w:tc>
      </w:tr>
      <w:tr w:rsidR="00BD4149" w14:paraId="0E19CAFF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526A5826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3912" w:type="dxa"/>
            <w:vMerge w:val="restart"/>
          </w:tcPr>
          <w:p w14:paraId="54C48F1B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Дана система</w:t>
            </w:r>
          </w:p>
          <w:p w14:paraId="13B2EED4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60"/>
                <w:lang w:val="ru-RU"/>
              </w:rPr>
              <w:object w:dxaOrig="3159" w:dyaOrig="1320" w14:anchorId="5DCD7F13">
                <v:shape id="_x0000_i1039" type="#_x0000_t75" alt="" style="width:157.7pt;height:66.5pt;mso-width-percent:0;mso-height-percent:0;mso-width-percent:0;mso-height-percent:0" o:ole="">
                  <v:imagedata r:id="rId53" o:title=""/>
                </v:shape>
                <o:OLEObject Type="Embed" ProgID="Equation.DSMT4" ShapeID="_x0000_i1039" DrawAspect="Content" ObjectID="_1728112190" r:id="rId54"/>
              </w:object>
            </w:r>
          </w:p>
          <w:p w14:paraId="528103B2" w14:textId="77777777" w:rsidR="00DE1A37" w:rsidRPr="0062565F" w:rsidRDefault="00DE1A37" w:rsidP="0062565F">
            <w:pPr>
              <w:rPr>
                <w:lang w:val="ru-RU"/>
              </w:rPr>
            </w:pPr>
            <w:r>
              <w:rPr>
                <w:lang w:val="ru-RU"/>
              </w:rPr>
              <w:t xml:space="preserve">Можно ли судить о ее устойчивости по линеаризованной системе в окрестности точки </w:t>
            </w:r>
            <w:r w:rsidRPr="0062565F">
              <w:rPr>
                <w:lang w:val="ru-RU"/>
              </w:rPr>
              <w:t>{0,0}?</w:t>
            </w:r>
          </w:p>
        </w:tc>
        <w:tc>
          <w:tcPr>
            <w:tcW w:w="328" w:type="dxa"/>
          </w:tcPr>
          <w:p w14:paraId="3A77A4D9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1AFBE2DD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Да</w:t>
            </w:r>
          </w:p>
        </w:tc>
        <w:tc>
          <w:tcPr>
            <w:tcW w:w="1364" w:type="dxa"/>
          </w:tcPr>
          <w:p w14:paraId="4C3AFD72" w14:textId="5C66BA3A" w:rsidR="00DE1A37" w:rsidRPr="001571E6" w:rsidRDefault="001571E6" w:rsidP="009F2D69">
            <w:r>
              <w:t>*</w:t>
            </w:r>
          </w:p>
        </w:tc>
      </w:tr>
      <w:tr w:rsidR="00BD4149" w14:paraId="187A1B42" w14:textId="77777777" w:rsidTr="00BD4149">
        <w:trPr>
          <w:trHeight w:val="57"/>
        </w:trPr>
        <w:tc>
          <w:tcPr>
            <w:tcW w:w="441" w:type="dxa"/>
            <w:vMerge/>
          </w:tcPr>
          <w:p w14:paraId="0E8D3E2E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5B971E43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4F70C8FB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34DB1A74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Нет</w:t>
            </w:r>
          </w:p>
        </w:tc>
        <w:tc>
          <w:tcPr>
            <w:tcW w:w="1364" w:type="dxa"/>
          </w:tcPr>
          <w:p w14:paraId="5492A2BD" w14:textId="77777777" w:rsidR="00DE1A37" w:rsidRDefault="00DE1A37" w:rsidP="009F2D69">
            <w:pPr>
              <w:rPr>
                <w:lang w:val="ru-RU"/>
              </w:rPr>
            </w:pPr>
          </w:p>
        </w:tc>
      </w:tr>
      <w:tr w:rsidR="00BD4149" w:rsidRPr="000A3924" w14:paraId="42F9959B" w14:textId="77777777" w:rsidTr="00BD4149">
        <w:trPr>
          <w:trHeight w:val="57"/>
        </w:trPr>
        <w:tc>
          <w:tcPr>
            <w:tcW w:w="441" w:type="dxa"/>
            <w:vMerge/>
          </w:tcPr>
          <w:p w14:paraId="1F746A5A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5020BB16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12B62445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709A2668" w14:textId="50DAAD1D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Можно, если в разложении Тейлора учесть вторую производную</w:t>
            </w:r>
          </w:p>
        </w:tc>
        <w:tc>
          <w:tcPr>
            <w:tcW w:w="1364" w:type="dxa"/>
          </w:tcPr>
          <w:p w14:paraId="64C05E96" w14:textId="77777777" w:rsidR="00DE1A37" w:rsidRDefault="00DE1A37" w:rsidP="009F2D69">
            <w:pPr>
              <w:rPr>
                <w:lang w:val="ru-RU"/>
              </w:rPr>
            </w:pPr>
          </w:p>
        </w:tc>
      </w:tr>
      <w:tr w:rsidR="00BD4149" w14:paraId="68940562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7BED3179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lastRenderedPageBreak/>
              <w:t>6</w:t>
            </w:r>
          </w:p>
        </w:tc>
        <w:tc>
          <w:tcPr>
            <w:tcW w:w="3912" w:type="dxa"/>
            <w:vMerge w:val="restart"/>
          </w:tcPr>
          <w:p w14:paraId="558FEAD0" w14:textId="77777777" w:rsidR="00DE1A37" w:rsidRDefault="00DE1A37" w:rsidP="00D4190A">
            <w:pPr>
              <w:rPr>
                <w:lang w:val="ru-RU"/>
              </w:rPr>
            </w:pPr>
            <w:r>
              <w:rPr>
                <w:lang w:val="ru-RU"/>
              </w:rPr>
              <w:t>Дана система</w:t>
            </w:r>
          </w:p>
          <w:p w14:paraId="0D301125" w14:textId="77777777" w:rsidR="00DE1A37" w:rsidRDefault="00E03664" w:rsidP="00D4190A">
            <w:pPr>
              <w:rPr>
                <w:lang w:val="ru-RU"/>
              </w:rPr>
            </w:pPr>
            <w:r w:rsidRPr="00E03664">
              <w:rPr>
                <w:noProof/>
                <w:position w:val="-60"/>
                <w:lang w:val="ru-RU"/>
              </w:rPr>
              <w:object w:dxaOrig="3159" w:dyaOrig="1320" w14:anchorId="62A3E8D9">
                <v:shape id="_x0000_i1038" type="#_x0000_t75" alt="" style="width:157.7pt;height:66.5pt;mso-width-percent:0;mso-height-percent:0;mso-width-percent:0;mso-height-percent:0" o:ole="">
                  <v:imagedata r:id="rId53" o:title=""/>
                </v:shape>
                <o:OLEObject Type="Embed" ProgID="Equation.DSMT4" ShapeID="_x0000_i1038" DrawAspect="Content" ObjectID="_1728112191" r:id="rId55"/>
              </w:object>
            </w:r>
          </w:p>
          <w:p w14:paraId="080E7B48" w14:textId="77777777" w:rsidR="00DE1A37" w:rsidRDefault="00DE1A37" w:rsidP="00D4190A">
            <w:pPr>
              <w:rPr>
                <w:lang w:val="ru-RU"/>
              </w:rPr>
            </w:pPr>
            <w:r>
              <w:rPr>
                <w:lang w:val="ru-RU"/>
              </w:rPr>
              <w:t xml:space="preserve">Ее линеаризованная система в окрестности точки </w:t>
            </w:r>
            <w:r w:rsidRPr="0062565F">
              <w:rPr>
                <w:lang w:val="ru-RU"/>
              </w:rPr>
              <w:t>{0,0}?</w:t>
            </w:r>
          </w:p>
          <w:p w14:paraId="2E9C2D88" w14:textId="77777777" w:rsidR="00DE1A37" w:rsidRPr="00D4190A" w:rsidRDefault="00DE1A37" w:rsidP="00D4190A">
            <w:r>
              <w:rPr>
                <w:lang w:val="ru-RU"/>
              </w:rPr>
              <w:t>Дается выражением 1</w:t>
            </w:r>
            <w:r>
              <w:t>,</w:t>
            </w:r>
            <w:r>
              <w:rPr>
                <w:lang w:val="ru-RU"/>
              </w:rPr>
              <w:t>2</w:t>
            </w:r>
            <w:r>
              <w:t>,3?</w:t>
            </w:r>
          </w:p>
        </w:tc>
        <w:tc>
          <w:tcPr>
            <w:tcW w:w="328" w:type="dxa"/>
          </w:tcPr>
          <w:p w14:paraId="388B92F9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5D9228C1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60"/>
                <w:lang w:val="ru-RU"/>
              </w:rPr>
              <w:object w:dxaOrig="2740" w:dyaOrig="1320" w14:anchorId="4726BCC6">
                <v:shape id="_x0000_i1037" type="#_x0000_t75" alt="" style="width:137.15pt;height:66.5pt;mso-width-percent:0;mso-height-percent:0;mso-width-percent:0;mso-height-percent:0" o:ole="">
                  <v:imagedata r:id="rId56" o:title=""/>
                </v:shape>
                <o:OLEObject Type="Embed" ProgID="Equation.DSMT4" ShapeID="_x0000_i1037" DrawAspect="Content" ObjectID="_1728112192" r:id="rId57"/>
              </w:object>
            </w:r>
          </w:p>
        </w:tc>
        <w:tc>
          <w:tcPr>
            <w:tcW w:w="1364" w:type="dxa"/>
          </w:tcPr>
          <w:p w14:paraId="4B326D32" w14:textId="77777777" w:rsidR="00DE1A37" w:rsidRDefault="00DE1A37" w:rsidP="009F2D69">
            <w:pPr>
              <w:rPr>
                <w:lang w:val="ru-RU"/>
              </w:rPr>
            </w:pPr>
          </w:p>
        </w:tc>
      </w:tr>
      <w:tr w:rsidR="00BD4149" w14:paraId="5DA78B5B" w14:textId="77777777" w:rsidTr="00BD4149">
        <w:trPr>
          <w:trHeight w:val="57"/>
        </w:trPr>
        <w:tc>
          <w:tcPr>
            <w:tcW w:w="441" w:type="dxa"/>
            <w:vMerge/>
          </w:tcPr>
          <w:p w14:paraId="119F61DD" w14:textId="77777777" w:rsidR="00076460" w:rsidRDefault="00076460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2A7A05EC" w14:textId="77777777" w:rsidR="00076460" w:rsidRDefault="00076460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2641EFC6" w14:textId="77777777" w:rsidR="00076460" w:rsidRDefault="00076460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4A984BE1" w14:textId="77777777" w:rsidR="00076460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30"/>
                <w:lang w:val="ru-RU"/>
              </w:rPr>
              <w:object w:dxaOrig="3100" w:dyaOrig="700" w14:anchorId="01571DD9">
                <v:shape id="_x0000_i1036" type="#_x0000_t75" alt="" style="width:154.95pt;height:34.95pt;mso-width-percent:0;mso-height-percent:0;mso-width-percent:0;mso-height-percent:0" o:ole="">
                  <v:imagedata r:id="rId58" o:title=""/>
                </v:shape>
                <o:OLEObject Type="Embed" ProgID="Equation.DSMT4" ShapeID="_x0000_i1036" DrawAspect="Content" ObjectID="_1728112193" r:id="rId59"/>
              </w:object>
            </w:r>
          </w:p>
        </w:tc>
        <w:tc>
          <w:tcPr>
            <w:tcW w:w="1364" w:type="dxa"/>
          </w:tcPr>
          <w:p w14:paraId="4FA3E57B" w14:textId="77777777" w:rsidR="00076460" w:rsidRDefault="00076460" w:rsidP="009F2D69">
            <w:pPr>
              <w:rPr>
                <w:lang w:val="ru-RU"/>
              </w:rPr>
            </w:pPr>
          </w:p>
        </w:tc>
      </w:tr>
      <w:tr w:rsidR="00BD4149" w14:paraId="3F1FBB4C" w14:textId="77777777" w:rsidTr="00BD4149">
        <w:trPr>
          <w:trHeight w:val="57"/>
        </w:trPr>
        <w:tc>
          <w:tcPr>
            <w:tcW w:w="441" w:type="dxa"/>
            <w:vMerge/>
          </w:tcPr>
          <w:p w14:paraId="7F99FC92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517B5710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03C7DB8E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253E88CA" w14:textId="77777777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60"/>
                <w:lang w:val="ru-RU"/>
              </w:rPr>
              <w:object w:dxaOrig="920" w:dyaOrig="1320" w14:anchorId="3320344D">
                <v:shape id="_x0000_i1035" type="#_x0000_t75" alt="" style="width:45.95pt;height:66.5pt;mso-width-percent:0;mso-height-percent:0;mso-width-percent:0;mso-height-percent:0" o:ole="">
                  <v:imagedata r:id="rId60" o:title=""/>
                </v:shape>
                <o:OLEObject Type="Embed" ProgID="Equation.DSMT4" ShapeID="_x0000_i1035" DrawAspect="Content" ObjectID="_1728112194" r:id="rId61"/>
              </w:object>
            </w:r>
          </w:p>
        </w:tc>
        <w:tc>
          <w:tcPr>
            <w:tcW w:w="1364" w:type="dxa"/>
          </w:tcPr>
          <w:p w14:paraId="6B127BAE" w14:textId="2CE71774" w:rsidR="00DE1A37" w:rsidRPr="00EF5772" w:rsidRDefault="00EF5772" w:rsidP="009F2D69">
            <w:r>
              <w:t>*</w:t>
            </w:r>
          </w:p>
        </w:tc>
      </w:tr>
      <w:tr w:rsidR="00BD4149" w14:paraId="53C3386B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3F611A77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3912" w:type="dxa"/>
            <w:vMerge w:val="restart"/>
          </w:tcPr>
          <w:p w14:paraId="0B41287E" w14:textId="77777777" w:rsidR="00DE1A37" w:rsidRPr="0085536A" w:rsidRDefault="00DE1A37" w:rsidP="00A60802">
            <w:pPr>
              <w:rPr>
                <w:lang w:val="ru-RU"/>
              </w:rPr>
            </w:pPr>
            <w:r>
              <w:rPr>
                <w:lang w:val="ru-RU"/>
              </w:rPr>
              <w:t>Динамическая система на плоскости имеет три вложенных друг в друга предельных цикла</w:t>
            </w:r>
            <w:r w:rsidRPr="0085536A">
              <w:rPr>
                <w:lang w:val="ru-RU"/>
              </w:rPr>
              <w:t>:</w:t>
            </w:r>
          </w:p>
          <w:p w14:paraId="5DBB1468" w14:textId="77777777" w:rsidR="00DE1A37" w:rsidRDefault="00DE1A37" w:rsidP="00A60802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4906230D" wp14:editId="0B7B8391">
                      <wp:simplePos x="0" y="0"/>
                      <wp:positionH relativeFrom="column">
                        <wp:posOffset>749427</wp:posOffset>
                      </wp:positionH>
                      <wp:positionV relativeFrom="paragraph">
                        <wp:posOffset>57277</wp:posOffset>
                      </wp:positionV>
                      <wp:extent cx="524256" cy="603504"/>
                      <wp:effectExtent l="0" t="0" r="104775" b="63500"/>
                      <wp:wrapNone/>
                      <wp:docPr id="24" name="Скругленная соединительная линия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24256" cy="603504"/>
                              </a:xfrm>
                              <a:prstGeom prst="curvedConnector3">
                                <a:avLst>
                                  <a:gd name="adj1" fmla="val 109403"/>
                                </a:avLst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7CDEB5"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Скругленная соединительная линия 24" o:spid="_x0000_s1026" type="#_x0000_t38" style="position:absolute;margin-left:59pt;margin-top:4.5pt;width:41.3pt;height:47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" adj="23631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lang w:val="ru-RU"/>
              </w:rPr>
              <w:t xml:space="preserve"> </w:t>
            </w:r>
          </w:p>
          <w:p w14:paraId="6D0AC12E" w14:textId="77777777" w:rsidR="00DE1A37" w:rsidRDefault="00DE1A37" w:rsidP="00A60802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1C72FCFD" wp14:editId="026028F1">
                      <wp:simplePos x="0" y="0"/>
                      <wp:positionH relativeFrom="column">
                        <wp:posOffset>293497</wp:posOffset>
                      </wp:positionH>
                      <wp:positionV relativeFrom="paragraph">
                        <wp:posOffset>164465</wp:posOffset>
                      </wp:positionV>
                      <wp:extent cx="979105" cy="923780"/>
                      <wp:effectExtent l="0" t="0" r="12065" b="10160"/>
                      <wp:wrapNone/>
                      <wp:docPr id="19" name="Полилиния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79105" cy="923780"/>
                              </a:xfrm>
                              <a:custGeom>
                                <a:avLst/>
                                <a:gdLst>
                                  <a:gd name="connsiteX0" fmla="*/ 148012 w 979105"/>
                                  <a:gd name="connsiteY0" fmla="*/ 279489 h 923780"/>
                                  <a:gd name="connsiteX1" fmla="*/ 318700 w 979105"/>
                                  <a:gd name="connsiteY1" fmla="*/ 90513 h 923780"/>
                                  <a:gd name="connsiteX2" fmla="*/ 788092 w 979105"/>
                                  <a:gd name="connsiteY2" fmla="*/ 11265 h 923780"/>
                                  <a:gd name="connsiteX3" fmla="*/ 952684 w 979105"/>
                                  <a:gd name="connsiteY3" fmla="*/ 328257 h 923780"/>
                                  <a:gd name="connsiteX4" fmla="*/ 940492 w 979105"/>
                                  <a:gd name="connsiteY4" fmla="*/ 779361 h 923780"/>
                                  <a:gd name="connsiteX5" fmla="*/ 586924 w 979105"/>
                                  <a:gd name="connsiteY5" fmla="*/ 901281 h 923780"/>
                                  <a:gd name="connsiteX6" fmla="*/ 19996 w 979105"/>
                                  <a:gd name="connsiteY6" fmla="*/ 858609 h 923780"/>
                                  <a:gd name="connsiteX7" fmla="*/ 148012 w 979105"/>
                                  <a:gd name="connsiteY7" fmla="*/ 279489 h 92378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979105" h="923780">
                                    <a:moveTo>
                                      <a:pt x="148012" y="279489"/>
                                    </a:moveTo>
                                    <a:cubicBezTo>
                                      <a:pt x="197796" y="151473"/>
                                      <a:pt x="212020" y="135217"/>
                                      <a:pt x="318700" y="90513"/>
                                    </a:cubicBezTo>
                                    <a:cubicBezTo>
                                      <a:pt x="425380" y="45809"/>
                                      <a:pt x="682428" y="-28359"/>
                                      <a:pt x="788092" y="11265"/>
                                    </a:cubicBezTo>
                                    <a:cubicBezTo>
                                      <a:pt x="893756" y="50889"/>
                                      <a:pt x="927284" y="200241"/>
                                      <a:pt x="952684" y="328257"/>
                                    </a:cubicBezTo>
                                    <a:cubicBezTo>
                                      <a:pt x="978084" y="456273"/>
                                      <a:pt x="1001452" y="683857"/>
                                      <a:pt x="940492" y="779361"/>
                                    </a:cubicBezTo>
                                    <a:cubicBezTo>
                                      <a:pt x="879532" y="874865"/>
                                      <a:pt x="740340" y="888073"/>
                                      <a:pt x="586924" y="901281"/>
                                    </a:cubicBezTo>
                                    <a:cubicBezTo>
                                      <a:pt x="433508" y="914489"/>
                                      <a:pt x="94164" y="962241"/>
                                      <a:pt x="19996" y="858609"/>
                                    </a:cubicBezTo>
                                    <a:cubicBezTo>
                                      <a:pt x="-54172" y="754977"/>
                                      <a:pt x="98228" y="407505"/>
                                      <a:pt x="148012" y="279489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812511F" id="Полилиния 19" o:spid="_x0000_s1026" style="position:absolute;margin-left:23.1pt;margin-top:12.95pt;width:77.1pt;height:72.7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79105,923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" path="m148012,279489c197796,151473,212020,135217,318700,90513,425380,45809,682428,-28359,788092,11265,893756,50889,927284,200241,952684,328257v25400,128016,48768,355600,-12192,451104c879532,874865,740340,888073,586924,901281,433508,914489,94164,962241,19996,858609,-54172,754977,98228,407505,148012,279489xe" filled="f" strokecolor="#1f4d78 [1604]" strokeweight="1pt">
                      <v:stroke joinstyle="miter"/>
                      <v:path arrowok="t" o:connecttype="custom" o:connectlocs="148012,279489;318700,90513;788092,11265;952684,328257;940492,779361;586924,901281;19996,858609;148012,279489" o:connectangles="0,0,0,0,0,0,0,0"/>
                    </v:shape>
                  </w:pict>
                </mc:Fallback>
              </mc:AlternateContent>
            </w:r>
          </w:p>
          <w:p w14:paraId="50A1F506" w14:textId="77777777" w:rsidR="00DE1A37" w:rsidRDefault="00DE1A37" w:rsidP="00A60802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3E0F4D6A" wp14:editId="6C19A743">
                      <wp:simplePos x="0" y="0"/>
                      <wp:positionH relativeFrom="column">
                        <wp:posOffset>547206</wp:posOffset>
                      </wp:positionH>
                      <wp:positionV relativeFrom="paragraph">
                        <wp:posOffset>170349</wp:posOffset>
                      </wp:positionV>
                      <wp:extent cx="623399" cy="634271"/>
                      <wp:effectExtent l="0" t="0" r="24765" b="13970"/>
                      <wp:wrapNone/>
                      <wp:docPr id="20" name="Полилиния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23399" cy="634271"/>
                              </a:xfrm>
                              <a:custGeom>
                                <a:avLst/>
                                <a:gdLst>
                                  <a:gd name="connsiteX0" fmla="*/ 72300 w 623399"/>
                                  <a:gd name="connsiteY0" fmla="*/ 134197 h 634271"/>
                                  <a:gd name="connsiteX1" fmla="*/ 450252 w 623399"/>
                                  <a:gd name="connsiteY1" fmla="*/ 85 h 634271"/>
                                  <a:gd name="connsiteX2" fmla="*/ 584364 w 623399"/>
                                  <a:gd name="connsiteY2" fmla="*/ 152485 h 634271"/>
                                  <a:gd name="connsiteX3" fmla="*/ 620940 w 623399"/>
                                  <a:gd name="connsiteY3" fmla="*/ 408517 h 634271"/>
                                  <a:gd name="connsiteX4" fmla="*/ 529500 w 623399"/>
                                  <a:gd name="connsiteY4" fmla="*/ 542629 h 634271"/>
                                  <a:gd name="connsiteX5" fmla="*/ 194220 w 623399"/>
                                  <a:gd name="connsiteY5" fmla="*/ 634069 h 634271"/>
                                  <a:gd name="connsiteX6" fmla="*/ 17436 w 623399"/>
                                  <a:gd name="connsiteY6" fmla="*/ 518245 h 634271"/>
                                  <a:gd name="connsiteX7" fmla="*/ 11340 w 623399"/>
                                  <a:gd name="connsiteY7" fmla="*/ 347557 h 634271"/>
                                  <a:gd name="connsiteX8" fmla="*/ 72300 w 623399"/>
                                  <a:gd name="connsiteY8" fmla="*/ 134197 h 63427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623399" h="634271">
                                    <a:moveTo>
                                      <a:pt x="72300" y="134197"/>
                                    </a:moveTo>
                                    <a:cubicBezTo>
                                      <a:pt x="145452" y="76285"/>
                                      <a:pt x="364908" y="-2963"/>
                                      <a:pt x="450252" y="85"/>
                                    </a:cubicBezTo>
                                    <a:cubicBezTo>
                                      <a:pt x="535596" y="3133"/>
                                      <a:pt x="555916" y="84413"/>
                                      <a:pt x="584364" y="152485"/>
                                    </a:cubicBezTo>
                                    <a:cubicBezTo>
                                      <a:pt x="612812" y="220557"/>
                                      <a:pt x="630084" y="343493"/>
                                      <a:pt x="620940" y="408517"/>
                                    </a:cubicBezTo>
                                    <a:cubicBezTo>
                                      <a:pt x="611796" y="473541"/>
                                      <a:pt x="600620" y="505037"/>
                                      <a:pt x="529500" y="542629"/>
                                    </a:cubicBezTo>
                                    <a:cubicBezTo>
                                      <a:pt x="458380" y="580221"/>
                                      <a:pt x="279564" y="638133"/>
                                      <a:pt x="194220" y="634069"/>
                                    </a:cubicBezTo>
                                    <a:cubicBezTo>
                                      <a:pt x="108876" y="630005"/>
                                      <a:pt x="47916" y="565997"/>
                                      <a:pt x="17436" y="518245"/>
                                    </a:cubicBezTo>
                                    <a:cubicBezTo>
                                      <a:pt x="-13044" y="470493"/>
                                      <a:pt x="4228" y="406485"/>
                                      <a:pt x="11340" y="347557"/>
                                    </a:cubicBezTo>
                                    <a:cubicBezTo>
                                      <a:pt x="18452" y="288629"/>
                                      <a:pt x="-852" y="192109"/>
                                      <a:pt x="72300" y="13419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E2CB5E9" id="Полилиния 20" o:spid="_x0000_s1026" style="position:absolute;margin-left:43.1pt;margin-top:13.4pt;width:49.1pt;height:49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23399,634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" path="m72300,134197c145452,76285,364908,-2963,450252,85v85344,3048,105664,84328,134112,152400c612812,220557,630084,343493,620940,408517v-9144,65024,-20320,96520,-91440,134112c458380,580221,279564,638133,194220,634069,108876,630005,47916,565997,17436,518245,-13044,470493,4228,406485,11340,347557,18452,288629,-852,192109,72300,134197xe" filled="f" strokecolor="#1f4d78 [1604]" strokeweight="1pt">
                      <v:stroke joinstyle="miter"/>
                      <v:path arrowok="t" o:connecttype="custom" o:connectlocs="72300,134197;450252,85;584364,152485;620940,408517;529500,542629;194220,634069;17436,518245;11340,347557;72300,134197" o:connectangles="0,0,0,0,0,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2F329852" wp14:editId="430A59AE">
                      <wp:simplePos x="0" y="0"/>
                      <wp:positionH relativeFrom="column">
                        <wp:posOffset>832866</wp:posOffset>
                      </wp:positionH>
                      <wp:positionV relativeFrom="paragraph">
                        <wp:posOffset>54610</wp:posOffset>
                      </wp:positionV>
                      <wp:extent cx="12192" cy="938784"/>
                      <wp:effectExtent l="76200" t="38100" r="64135" b="13970"/>
                      <wp:wrapNone/>
                      <wp:docPr id="13" name="Прямая со стрелкой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192" cy="93878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A2BFAB4" id="Прямая со стрелкой 13" o:spid="_x0000_s1026" type="#_x0000_t32" style="position:absolute;margin-left:65.6pt;margin-top:4.3pt;width:.95pt;height:73.9pt;flip:x 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</w:p>
          <w:p w14:paraId="7041D5FF" w14:textId="77777777" w:rsidR="00DE1A37" w:rsidRDefault="00DE1A37" w:rsidP="00A60802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7F1F4485" wp14:editId="6D949A20">
                      <wp:simplePos x="0" y="0"/>
                      <wp:positionH relativeFrom="column">
                        <wp:posOffset>700786</wp:posOffset>
                      </wp:positionH>
                      <wp:positionV relativeFrom="paragraph">
                        <wp:posOffset>91567</wp:posOffset>
                      </wp:positionV>
                      <wp:extent cx="368074" cy="370803"/>
                      <wp:effectExtent l="0" t="0" r="13335" b="10795"/>
                      <wp:wrapNone/>
                      <wp:docPr id="21" name="Полилиния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8074" cy="370803"/>
                              </a:xfrm>
                              <a:custGeom>
                                <a:avLst/>
                                <a:gdLst>
                                  <a:gd name="connsiteX0" fmla="*/ 9969 w 368074"/>
                                  <a:gd name="connsiteY0" fmla="*/ 335799 h 370803"/>
                                  <a:gd name="connsiteX1" fmla="*/ 16065 w 368074"/>
                                  <a:gd name="connsiteY1" fmla="*/ 189495 h 370803"/>
                                  <a:gd name="connsiteX2" fmla="*/ 77025 w 368074"/>
                                  <a:gd name="connsiteY2" fmla="*/ 91959 h 370803"/>
                                  <a:gd name="connsiteX3" fmla="*/ 174561 w 368074"/>
                                  <a:gd name="connsiteY3" fmla="*/ 12711 h 370803"/>
                                  <a:gd name="connsiteX4" fmla="*/ 308673 w 368074"/>
                                  <a:gd name="connsiteY4" fmla="*/ 12711 h 370803"/>
                                  <a:gd name="connsiteX5" fmla="*/ 351345 w 368074"/>
                                  <a:gd name="connsiteY5" fmla="*/ 134631 h 370803"/>
                                  <a:gd name="connsiteX6" fmla="*/ 363537 w 368074"/>
                                  <a:gd name="connsiteY6" fmla="*/ 244359 h 370803"/>
                                  <a:gd name="connsiteX7" fmla="*/ 278193 w 368074"/>
                                  <a:gd name="connsiteY7" fmla="*/ 287031 h 370803"/>
                                  <a:gd name="connsiteX8" fmla="*/ 137985 w 368074"/>
                                  <a:gd name="connsiteY8" fmla="*/ 366279 h 370803"/>
                                  <a:gd name="connsiteX9" fmla="*/ 9969 w 368074"/>
                                  <a:gd name="connsiteY9" fmla="*/ 335799 h 37080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</a:cxnLst>
                                <a:rect l="l" t="t" r="r" b="b"/>
                                <a:pathLst>
                                  <a:path w="368074" h="370803">
                                    <a:moveTo>
                                      <a:pt x="9969" y="335799"/>
                                    </a:moveTo>
                                    <a:cubicBezTo>
                                      <a:pt x="-10351" y="306335"/>
                                      <a:pt x="4889" y="230135"/>
                                      <a:pt x="16065" y="189495"/>
                                    </a:cubicBezTo>
                                    <a:cubicBezTo>
                                      <a:pt x="27241" y="148855"/>
                                      <a:pt x="50609" y="121423"/>
                                      <a:pt x="77025" y="91959"/>
                                    </a:cubicBezTo>
                                    <a:cubicBezTo>
                                      <a:pt x="103441" y="62495"/>
                                      <a:pt x="135953" y="25919"/>
                                      <a:pt x="174561" y="12711"/>
                                    </a:cubicBezTo>
                                    <a:cubicBezTo>
                                      <a:pt x="213169" y="-497"/>
                                      <a:pt x="279209" y="-7609"/>
                                      <a:pt x="308673" y="12711"/>
                                    </a:cubicBezTo>
                                    <a:cubicBezTo>
                                      <a:pt x="338137" y="33031"/>
                                      <a:pt x="342201" y="96023"/>
                                      <a:pt x="351345" y="134631"/>
                                    </a:cubicBezTo>
                                    <a:cubicBezTo>
                                      <a:pt x="360489" y="173239"/>
                                      <a:pt x="375729" y="218959"/>
                                      <a:pt x="363537" y="244359"/>
                                    </a:cubicBezTo>
                                    <a:cubicBezTo>
                                      <a:pt x="351345" y="269759"/>
                                      <a:pt x="315785" y="266711"/>
                                      <a:pt x="278193" y="287031"/>
                                    </a:cubicBezTo>
                                    <a:cubicBezTo>
                                      <a:pt x="240601" y="307351"/>
                                      <a:pt x="177609" y="354087"/>
                                      <a:pt x="137985" y="366279"/>
                                    </a:cubicBezTo>
                                    <a:cubicBezTo>
                                      <a:pt x="98361" y="378471"/>
                                      <a:pt x="30289" y="365263"/>
                                      <a:pt x="9969" y="335799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CA47EA" id="Полилиния 21" o:spid="_x0000_s1026" style="position:absolute;margin-left:55.2pt;margin-top:7.2pt;width:29pt;height:29.2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8074,3708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" path="m9969,335799c-10351,306335,4889,230135,16065,189495,27241,148855,50609,121423,77025,91959,103441,62495,135953,25919,174561,12711v38608,-13208,104648,-20320,134112,c338137,33031,342201,96023,351345,134631v9144,38608,24384,84328,12192,109728c351345,269759,315785,266711,278193,287031v-37592,20320,-100584,67056,-140208,79248c98361,378471,30289,365263,9969,335799xe" filled="f" strokecolor="#1f4d78 [1604]" strokeweight="1pt">
                      <v:stroke joinstyle="miter"/>
                      <v:path arrowok="t" o:connecttype="custom" o:connectlocs="9969,335799;16065,189495;77025,91959;174561,12711;308673,12711;351345,134631;363537,244359;278193,287031;137985,366279;9969,335799" o:connectangles="0,0,0,0,0,0,0,0,0,0"/>
                    </v:shape>
                  </w:pict>
                </mc:Fallback>
              </mc:AlternateContent>
            </w:r>
          </w:p>
          <w:p w14:paraId="28BB8A47" w14:textId="77777777" w:rsidR="00DE1A37" w:rsidRDefault="00DE1A37" w:rsidP="00A60802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78E9A88B" wp14:editId="36F3E47E">
                      <wp:simplePos x="0" y="0"/>
                      <wp:positionH relativeFrom="column">
                        <wp:posOffset>845057</wp:posOffset>
                      </wp:positionH>
                      <wp:positionV relativeFrom="paragraph">
                        <wp:posOffset>72898</wp:posOffset>
                      </wp:positionV>
                      <wp:extent cx="170688" cy="97282"/>
                      <wp:effectExtent l="38100" t="0" r="20320" b="74295"/>
                      <wp:wrapNone/>
                      <wp:docPr id="27" name="Скругленная соединительная линия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0688" cy="97282"/>
                              </a:xfrm>
                              <a:prstGeom prst="curvedConnector3">
                                <a:avLst>
                                  <a:gd name="adj1" fmla="val 24851"/>
                                </a:avLst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F5D16C" id="Скругленная соединительная линия 27" o:spid="_x0000_s1026" type="#_x0000_t38" style="position:absolute;margin-left:66.55pt;margin-top:5.75pt;width:13.45pt;height:7.65pt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" adj="5368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45918353" wp14:editId="7A67E0EA">
                      <wp:simplePos x="0" y="0"/>
                      <wp:positionH relativeFrom="column">
                        <wp:posOffset>76708</wp:posOffset>
                      </wp:positionH>
                      <wp:positionV relativeFrom="paragraph">
                        <wp:posOffset>156591</wp:posOffset>
                      </wp:positionV>
                      <wp:extent cx="1591056" cy="42672"/>
                      <wp:effectExtent l="0" t="76200" r="9525" b="52705"/>
                      <wp:wrapNone/>
                      <wp:docPr id="17" name="Прямая со стрелкой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91056" cy="4267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9E68AC5" id="Прямая со стрелкой 17" o:spid="_x0000_s1026" type="#_x0000_t32" style="position:absolute;margin-left:6.05pt;margin-top:12.35pt;width:125.3pt;height:3.35pt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</w:p>
          <w:p w14:paraId="3DB49C56" w14:textId="77777777" w:rsidR="00DE1A37" w:rsidRDefault="00DE1A37" w:rsidP="00A60802">
            <w:pPr>
              <w:rPr>
                <w:lang w:val="ru-RU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7E2C6212" wp14:editId="07BB507E">
                      <wp:simplePos x="0" y="0"/>
                      <wp:positionH relativeFrom="column">
                        <wp:posOffset>625602</wp:posOffset>
                      </wp:positionH>
                      <wp:positionV relativeFrom="paragraph">
                        <wp:posOffset>86614</wp:posOffset>
                      </wp:positionV>
                      <wp:extent cx="359664" cy="91440"/>
                      <wp:effectExtent l="57150" t="0" r="40640" b="99060"/>
                      <wp:wrapNone/>
                      <wp:docPr id="26" name="Скругленная соединительная линия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59664" cy="91440"/>
                              </a:xfrm>
                              <a:prstGeom prst="curvedConnector3">
                                <a:avLst>
                                  <a:gd name="adj1" fmla="val -13333"/>
                                </a:avLst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2693D1" id="Скругленная соединительная линия 26" o:spid="_x0000_s1026" type="#_x0000_t38" style="position:absolute;margin-left:49.25pt;margin-top:6.8pt;width:28.3pt;height:7.2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" adj="-2880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380BA04E" wp14:editId="3111A275">
                      <wp:simplePos x="0" y="0"/>
                      <wp:positionH relativeFrom="column">
                        <wp:posOffset>863346</wp:posOffset>
                      </wp:positionH>
                      <wp:positionV relativeFrom="paragraph">
                        <wp:posOffset>171957</wp:posOffset>
                      </wp:positionV>
                      <wp:extent cx="280035" cy="139319"/>
                      <wp:effectExtent l="0" t="38100" r="62865" b="32385"/>
                      <wp:wrapNone/>
                      <wp:docPr id="25" name="Скругленная соединительная линия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80035" cy="139319"/>
                              </a:xfrm>
                              <a:prstGeom prst="curvedConnector3">
                                <a:avLst>
                                  <a:gd name="adj1" fmla="val 87002"/>
                                </a:avLst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6D454F" id="Скругленная соединительная линия 25" o:spid="_x0000_s1026" type="#_x0000_t38" style="position:absolute;margin-left:68pt;margin-top:13.55pt;width:22.05pt;height:10.95pt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" adj="18792" strokecolor="#5b9bd5 [3204]" strokeweight=".5pt">
                      <v:stroke endarrow="block" joinstyle="miter"/>
                    </v:shape>
                  </w:pict>
                </mc:Fallback>
              </mc:AlternateContent>
            </w:r>
          </w:p>
          <w:p w14:paraId="54DE6136" w14:textId="77777777" w:rsidR="00DE1A37" w:rsidRDefault="00DE1A37" w:rsidP="00A60802">
            <w:pPr>
              <w:rPr>
                <w:lang w:val="ru-RU"/>
              </w:rPr>
            </w:pPr>
          </w:p>
          <w:p w14:paraId="724449E1" w14:textId="77777777" w:rsidR="00DE1A37" w:rsidRPr="0085536A" w:rsidRDefault="00DE1A37" w:rsidP="00A60802">
            <w:pPr>
              <w:rPr>
                <w:lang w:val="ru-RU"/>
              </w:rPr>
            </w:pPr>
            <w:r>
              <w:rPr>
                <w:lang w:val="ru-RU"/>
              </w:rPr>
              <w:t>Какой из них устойчивый</w:t>
            </w:r>
            <w:r w:rsidRPr="0085536A">
              <w:rPr>
                <w:lang w:val="ru-RU"/>
              </w:rPr>
              <w:t>:</w:t>
            </w:r>
            <w:r>
              <w:rPr>
                <w:lang w:val="ru-RU"/>
              </w:rPr>
              <w:t xml:space="preserve"> внешний, средний,</w:t>
            </w:r>
            <w:r w:rsidRPr="0085536A">
              <w:rPr>
                <w:lang w:val="ru-RU"/>
              </w:rPr>
              <w:t xml:space="preserve"> </w:t>
            </w:r>
            <w:r>
              <w:rPr>
                <w:lang w:val="ru-RU"/>
              </w:rPr>
              <w:t>внутренний</w:t>
            </w:r>
            <w:r w:rsidRPr="0085536A">
              <w:rPr>
                <w:lang w:val="ru-RU"/>
              </w:rPr>
              <w:t>?</w:t>
            </w:r>
          </w:p>
        </w:tc>
        <w:tc>
          <w:tcPr>
            <w:tcW w:w="328" w:type="dxa"/>
          </w:tcPr>
          <w:p w14:paraId="40D320D8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7E9FCBB7" w14:textId="77777777" w:rsidR="00DE1A37" w:rsidRPr="0069769C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внешний</w:t>
            </w:r>
          </w:p>
        </w:tc>
        <w:tc>
          <w:tcPr>
            <w:tcW w:w="1364" w:type="dxa"/>
          </w:tcPr>
          <w:p w14:paraId="53573619" w14:textId="77777777" w:rsidR="00DE1A37" w:rsidRDefault="00DE1A37" w:rsidP="009F2D69">
            <w:pPr>
              <w:rPr>
                <w:lang w:val="ru-RU"/>
              </w:rPr>
            </w:pPr>
          </w:p>
        </w:tc>
      </w:tr>
      <w:tr w:rsidR="00BD4149" w14:paraId="2CBE2862" w14:textId="77777777" w:rsidTr="00BD4149">
        <w:trPr>
          <w:trHeight w:val="57"/>
        </w:trPr>
        <w:tc>
          <w:tcPr>
            <w:tcW w:w="441" w:type="dxa"/>
            <w:vMerge/>
          </w:tcPr>
          <w:p w14:paraId="03584AD3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6D3B2DFB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125FF245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05DDECC1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средний</w:t>
            </w:r>
          </w:p>
        </w:tc>
        <w:tc>
          <w:tcPr>
            <w:tcW w:w="1364" w:type="dxa"/>
          </w:tcPr>
          <w:p w14:paraId="2DD0579F" w14:textId="6C033675" w:rsidR="00DE1A37" w:rsidRPr="001571E6" w:rsidRDefault="001571E6" w:rsidP="009F2D69">
            <w:r>
              <w:t>*</w:t>
            </w:r>
          </w:p>
        </w:tc>
      </w:tr>
      <w:tr w:rsidR="00BD4149" w14:paraId="588C7CDE" w14:textId="77777777" w:rsidTr="00BD4149">
        <w:trPr>
          <w:trHeight w:val="57"/>
        </w:trPr>
        <w:tc>
          <w:tcPr>
            <w:tcW w:w="441" w:type="dxa"/>
            <w:vMerge/>
          </w:tcPr>
          <w:p w14:paraId="1620053B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657562CD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635C3F6B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64F9C9C1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внутренний</w:t>
            </w:r>
          </w:p>
        </w:tc>
        <w:tc>
          <w:tcPr>
            <w:tcW w:w="1364" w:type="dxa"/>
          </w:tcPr>
          <w:p w14:paraId="5DBDE1CE" w14:textId="77777777" w:rsidR="00DE1A37" w:rsidRDefault="00DE1A37" w:rsidP="009F2D69">
            <w:pPr>
              <w:rPr>
                <w:lang w:val="ru-RU"/>
              </w:rPr>
            </w:pPr>
          </w:p>
        </w:tc>
      </w:tr>
      <w:tr w:rsidR="00BD4149" w:rsidRPr="000A3924" w14:paraId="20A5EAD2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209F331B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3912" w:type="dxa"/>
            <w:vMerge w:val="restart"/>
          </w:tcPr>
          <w:p w14:paraId="16786036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 xml:space="preserve">Бифуркация в уравнении </w:t>
            </w:r>
          </w:p>
          <w:p w14:paraId="230FC372" w14:textId="036FB813" w:rsidR="00DE1A37" w:rsidRDefault="00E03664" w:rsidP="009F2D69">
            <w:pPr>
              <w:rPr>
                <w:lang w:val="ru-RU"/>
              </w:rPr>
            </w:pPr>
            <w:r w:rsidRPr="00E03664">
              <w:rPr>
                <w:noProof/>
                <w:position w:val="-24"/>
                <w:lang w:val="ru-RU"/>
              </w:rPr>
              <w:object w:dxaOrig="2299" w:dyaOrig="620" w14:anchorId="6FF56B1E">
                <v:shape id="_x0000_i1034" type="#_x0000_t75" alt="" style="width:114.5pt;height:30.85pt;mso-width-percent:0;mso-height-percent:0;mso-width-percent:0;mso-height-percent:0" o:ole="">
                  <v:imagedata r:id="rId62" o:title=""/>
                </v:shape>
                <o:OLEObject Type="Embed" ProgID="Equation.DSMT4" ShapeID="_x0000_i1034" DrawAspect="Content" ObjectID="_1728112195" r:id="rId63"/>
              </w:object>
            </w:r>
          </w:p>
          <w:p w14:paraId="2EC9BF5C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– это 1</w:t>
            </w:r>
            <w:r>
              <w:t>,</w:t>
            </w:r>
            <w:r>
              <w:rPr>
                <w:lang w:val="ru-RU"/>
              </w:rPr>
              <w:t>2</w:t>
            </w:r>
            <w:r>
              <w:t>,3?</w:t>
            </w:r>
          </w:p>
        </w:tc>
        <w:tc>
          <w:tcPr>
            <w:tcW w:w="328" w:type="dxa"/>
          </w:tcPr>
          <w:p w14:paraId="0CBF0930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17D024F9" w14:textId="77777777" w:rsidR="00DE1A37" w:rsidRPr="0026391E" w:rsidRDefault="00DE1A37" w:rsidP="00210436">
            <w:pPr>
              <w:rPr>
                <w:lang w:val="ru-RU"/>
              </w:rPr>
            </w:pPr>
            <w:r>
              <w:rPr>
                <w:lang w:val="ru-RU"/>
              </w:rPr>
              <w:t xml:space="preserve">Существуют такие </w:t>
            </w:r>
            <w:r w:rsidR="00E03664" w:rsidRPr="00584C75">
              <w:rPr>
                <w:noProof/>
                <w:position w:val="-6"/>
              </w:rPr>
              <w:object w:dxaOrig="240" w:dyaOrig="220" w14:anchorId="23DB7199">
                <v:shape id="_x0000_i1033" type="#_x0000_t75" alt="" style="width:12.35pt;height:10.95pt;mso-width-percent:0;mso-height-percent:0;mso-width-percent:0;mso-height-percent:0" o:ole="">
                  <v:imagedata r:id="rId64" o:title=""/>
                </v:shape>
                <o:OLEObject Type="Embed" ProgID="Equation.DSMT4" ShapeID="_x0000_i1033" DrawAspect="Content" ObjectID="_1728112196" r:id="rId65"/>
              </w:object>
            </w:r>
            <w:r>
              <w:rPr>
                <w:lang w:val="ru-RU"/>
              </w:rPr>
              <w:t>, при которых решения всегда возрастают на заданном отрезке, или всегда убывают.</w:t>
            </w:r>
          </w:p>
        </w:tc>
        <w:tc>
          <w:tcPr>
            <w:tcW w:w="1364" w:type="dxa"/>
          </w:tcPr>
          <w:p w14:paraId="27271038" w14:textId="77777777" w:rsidR="00DE1A37" w:rsidRDefault="00DE1A37" w:rsidP="00210436">
            <w:pPr>
              <w:rPr>
                <w:lang w:val="ru-RU"/>
              </w:rPr>
            </w:pPr>
          </w:p>
        </w:tc>
      </w:tr>
      <w:tr w:rsidR="00BD4149" w:rsidRPr="000A3924" w14:paraId="2BB951EF" w14:textId="77777777" w:rsidTr="00BD4149">
        <w:trPr>
          <w:trHeight w:val="57"/>
        </w:trPr>
        <w:tc>
          <w:tcPr>
            <w:tcW w:w="441" w:type="dxa"/>
            <w:vMerge/>
          </w:tcPr>
          <w:p w14:paraId="182E2FCA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3EEC2662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04895AD1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246DB5E8" w14:textId="77777777" w:rsidR="00DE1A37" w:rsidRPr="00210436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 xml:space="preserve">Число корней правой части при любом </w:t>
            </w:r>
            <w:r w:rsidR="00E03664" w:rsidRPr="00584C75">
              <w:rPr>
                <w:noProof/>
                <w:position w:val="-6"/>
              </w:rPr>
              <w:object w:dxaOrig="240" w:dyaOrig="220" w14:anchorId="3A20A14D">
                <v:shape id="_x0000_i1032" type="#_x0000_t75" alt="" style="width:12.35pt;height:10.95pt;mso-width-percent:0;mso-height-percent:0;mso-width-percent:0;mso-height-percent:0" o:ole="">
                  <v:imagedata r:id="rId64" o:title=""/>
                </v:shape>
                <o:OLEObject Type="Embed" ProgID="Equation.DSMT4" ShapeID="_x0000_i1032" DrawAspect="Content" ObjectID="_1728112197" r:id="rId66"/>
              </w:object>
            </w:r>
            <w:r>
              <w:rPr>
                <w:lang w:val="ru-RU"/>
              </w:rPr>
              <w:t xml:space="preserve"> одинаково, но часть из них становиться кратными.</w:t>
            </w:r>
          </w:p>
        </w:tc>
        <w:tc>
          <w:tcPr>
            <w:tcW w:w="1364" w:type="dxa"/>
          </w:tcPr>
          <w:p w14:paraId="1FE83EAE" w14:textId="76C69F16" w:rsidR="00DE1A37" w:rsidRPr="00EF5772" w:rsidRDefault="00DE1A37" w:rsidP="009F2D69"/>
        </w:tc>
      </w:tr>
      <w:tr w:rsidR="00BD4149" w:rsidRPr="000A3924" w14:paraId="41A36073" w14:textId="77777777" w:rsidTr="00BD4149">
        <w:trPr>
          <w:trHeight w:val="57"/>
        </w:trPr>
        <w:tc>
          <w:tcPr>
            <w:tcW w:w="441" w:type="dxa"/>
            <w:vMerge/>
          </w:tcPr>
          <w:p w14:paraId="7F89048E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4680A768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50A3294E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1E747E17" w14:textId="77777777" w:rsidR="00DE1A37" w:rsidRPr="00210436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 xml:space="preserve">При изменении </w:t>
            </w:r>
            <w:r w:rsidR="00E03664" w:rsidRPr="00584C75">
              <w:rPr>
                <w:noProof/>
                <w:position w:val="-6"/>
              </w:rPr>
              <w:object w:dxaOrig="240" w:dyaOrig="220" w14:anchorId="6C187304">
                <v:shape id="_x0000_i1031" type="#_x0000_t75" alt="" style="width:12.35pt;height:10.95pt;mso-width-percent:0;mso-height-percent:0;mso-width-percent:0;mso-height-percent:0" o:ole="">
                  <v:imagedata r:id="rId64" o:title=""/>
                </v:shape>
                <o:OLEObject Type="Embed" ProgID="Equation.DSMT4" ShapeID="_x0000_i1031" DrawAspect="Content" ObjectID="_1728112198" r:id="rId67"/>
              </w:object>
            </w:r>
            <w:r>
              <w:rPr>
                <w:lang w:val="ru-RU"/>
              </w:rPr>
              <w:t xml:space="preserve"> меняется число корней правой части.</w:t>
            </w:r>
          </w:p>
        </w:tc>
        <w:tc>
          <w:tcPr>
            <w:tcW w:w="1364" w:type="dxa"/>
          </w:tcPr>
          <w:p w14:paraId="7615E948" w14:textId="2AE03556" w:rsidR="00DE1A37" w:rsidRPr="00702934" w:rsidRDefault="00702934" w:rsidP="009F2D69">
            <w:r>
              <w:t>*</w:t>
            </w:r>
          </w:p>
        </w:tc>
      </w:tr>
      <w:tr w:rsidR="00BD4149" w14:paraId="5965B83F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33B7E7D5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3912" w:type="dxa"/>
            <w:vMerge w:val="restart"/>
          </w:tcPr>
          <w:p w14:paraId="314597DE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Даны четыре системы уравнений</w:t>
            </w:r>
          </w:p>
          <w:p w14:paraId="55DFF00C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.</w:t>
            </w:r>
            <w:r w:rsidR="00E03664" w:rsidRPr="00E03664">
              <w:rPr>
                <w:noProof/>
                <w:position w:val="-24"/>
                <w:lang w:val="ru-RU"/>
              </w:rPr>
              <w:object w:dxaOrig="2299" w:dyaOrig="620" w14:anchorId="2A08DFAF">
                <v:shape id="_x0000_i1030" type="#_x0000_t75" alt="" style="width:114.5pt;height:30.85pt;mso-width-percent:0;mso-height-percent:0;mso-width-percent:0;mso-height-percent:0" o:ole="">
                  <v:imagedata r:id="rId5" o:title=""/>
                </v:shape>
                <o:OLEObject Type="Embed" ProgID="Equation.DSMT4" ShapeID="_x0000_i1030" DrawAspect="Content" ObjectID="_1728112199" r:id="rId68"/>
              </w:object>
            </w:r>
          </w:p>
          <w:p w14:paraId="0B08D261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 xml:space="preserve">2. </w:t>
            </w:r>
            <w:r w:rsidR="00E03664" w:rsidRPr="00E03664">
              <w:rPr>
                <w:noProof/>
                <w:position w:val="-24"/>
                <w:lang w:val="ru-RU"/>
              </w:rPr>
              <w:object w:dxaOrig="2780" w:dyaOrig="620" w14:anchorId="302B86AE">
                <v:shape id="_x0000_i1029" type="#_x0000_t75" alt="" style="width:138.5pt;height:30.85pt;mso-width-percent:0;mso-height-percent:0;mso-width-percent:0;mso-height-percent:0" o:ole="">
                  <v:imagedata r:id="rId69" o:title=""/>
                </v:shape>
                <o:OLEObject Type="Embed" ProgID="Equation.DSMT4" ShapeID="_x0000_i1029" DrawAspect="Content" ObjectID="_1728112200" r:id="rId70"/>
              </w:object>
            </w:r>
          </w:p>
          <w:p w14:paraId="6C7B9ACB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  <w:r w:rsidR="00E03664" w:rsidRPr="00E03664">
              <w:rPr>
                <w:noProof/>
                <w:position w:val="-32"/>
                <w:lang w:val="ru-RU"/>
              </w:rPr>
              <w:object w:dxaOrig="3960" w:dyaOrig="700" w14:anchorId="2A29A99D">
                <v:shape id="_x0000_i1028" type="#_x0000_t75" alt="" style="width:197.5pt;height:34.95pt;mso-width-percent:0;mso-height-percent:0;mso-width-percent:0;mso-height-percent:0" o:ole="">
                  <v:imagedata r:id="rId71" o:title=""/>
                </v:shape>
                <o:OLEObject Type="Embed" ProgID="Equation.DSMT4" ShapeID="_x0000_i1028" DrawAspect="Content" ObjectID="_1728112201" r:id="rId72"/>
              </w:object>
            </w:r>
          </w:p>
          <w:p w14:paraId="5CEE497E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4.</w:t>
            </w:r>
            <w:r w:rsidRPr="00187066">
              <w:rPr>
                <w:lang w:val="ru-RU"/>
              </w:rPr>
              <w:t xml:space="preserve"> </w:t>
            </w:r>
            <w:r w:rsidR="00E03664" w:rsidRPr="00584C75">
              <w:rPr>
                <w:noProof/>
                <w:position w:val="-12"/>
              </w:rPr>
              <w:object w:dxaOrig="2260" w:dyaOrig="360" w14:anchorId="4CB4D6F0">
                <v:shape id="_x0000_i1027" type="#_x0000_t75" alt="" style="width:112.45pt;height:18.5pt;mso-width-percent:0;mso-height-percent:0;mso-width-percent:0;mso-height-percent:0" o:ole="">
                  <v:imagedata r:id="rId73" o:title=""/>
                </v:shape>
                <o:OLEObject Type="Embed" ProgID="Equation.DSMT4" ShapeID="_x0000_i1027" DrawAspect="Content" ObjectID="_1728112202" r:id="rId74"/>
              </w:object>
            </w:r>
          </w:p>
          <w:p w14:paraId="3C864868" w14:textId="77777777" w:rsidR="00DE1A37" w:rsidRPr="00187066" w:rsidRDefault="00DE1A37" w:rsidP="00210436">
            <w:pPr>
              <w:rPr>
                <w:lang w:val="ru-RU"/>
              </w:rPr>
            </w:pPr>
            <w:r>
              <w:rPr>
                <w:lang w:val="ru-RU"/>
              </w:rPr>
              <w:t>Какую из них можно назвать динамической системой</w:t>
            </w:r>
            <w:r w:rsidRPr="00187066">
              <w:rPr>
                <w:lang w:val="ru-RU"/>
              </w:rPr>
              <w:t>?</w:t>
            </w:r>
          </w:p>
        </w:tc>
        <w:tc>
          <w:tcPr>
            <w:tcW w:w="328" w:type="dxa"/>
          </w:tcPr>
          <w:p w14:paraId="06948B43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0BAF35C7" w14:textId="77777777" w:rsidR="00DE1A37" w:rsidRPr="00187066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Все четыре</w:t>
            </w:r>
          </w:p>
        </w:tc>
        <w:tc>
          <w:tcPr>
            <w:tcW w:w="1364" w:type="dxa"/>
          </w:tcPr>
          <w:p w14:paraId="5BAEBBC1" w14:textId="77777777" w:rsidR="00DE1A37" w:rsidRDefault="00DE1A37" w:rsidP="009F2D69">
            <w:pPr>
              <w:rPr>
                <w:lang w:val="ru-RU"/>
              </w:rPr>
            </w:pPr>
          </w:p>
        </w:tc>
      </w:tr>
      <w:tr w:rsidR="00BD4149" w14:paraId="241CFADF" w14:textId="77777777" w:rsidTr="00BD4149">
        <w:trPr>
          <w:trHeight w:val="57"/>
        </w:trPr>
        <w:tc>
          <w:tcPr>
            <w:tcW w:w="441" w:type="dxa"/>
            <w:vMerge/>
          </w:tcPr>
          <w:p w14:paraId="2E5A40A0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576DF7A4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30C22D4A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24503A24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Первые три</w:t>
            </w:r>
          </w:p>
        </w:tc>
        <w:tc>
          <w:tcPr>
            <w:tcW w:w="1364" w:type="dxa"/>
          </w:tcPr>
          <w:p w14:paraId="34D32AC8" w14:textId="77777777" w:rsidR="00DE1A37" w:rsidRDefault="00DE1A37" w:rsidP="009F2D69">
            <w:pPr>
              <w:rPr>
                <w:lang w:val="ru-RU"/>
              </w:rPr>
            </w:pPr>
          </w:p>
        </w:tc>
      </w:tr>
      <w:tr w:rsidR="00BD4149" w14:paraId="3F9383D3" w14:textId="77777777" w:rsidTr="00BD4149">
        <w:trPr>
          <w:trHeight w:val="57"/>
        </w:trPr>
        <w:tc>
          <w:tcPr>
            <w:tcW w:w="441" w:type="dxa"/>
            <w:vMerge/>
          </w:tcPr>
          <w:p w14:paraId="06D10A0B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1C7AF0FC" w14:textId="77777777" w:rsidR="00DE1A37" w:rsidRDefault="00DE1A37" w:rsidP="009F2D6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337BB4BC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2BD16B30" w14:textId="77777777" w:rsidR="00DE1A37" w:rsidRDefault="00DE1A37" w:rsidP="009F2D69">
            <w:pPr>
              <w:rPr>
                <w:lang w:val="ru-RU"/>
              </w:rPr>
            </w:pPr>
            <w:r>
              <w:rPr>
                <w:lang w:val="ru-RU"/>
              </w:rPr>
              <w:t>Вторую и четвертую.</w:t>
            </w:r>
          </w:p>
        </w:tc>
        <w:tc>
          <w:tcPr>
            <w:tcW w:w="1364" w:type="dxa"/>
          </w:tcPr>
          <w:p w14:paraId="1C09D094" w14:textId="57F00BDA" w:rsidR="00DE1A37" w:rsidRPr="00702934" w:rsidRDefault="00702934" w:rsidP="009F2D69">
            <w:pPr>
              <w:rPr>
                <w:lang w:val="ru-RU"/>
              </w:rPr>
            </w:pPr>
            <w:r>
              <w:t>*</w:t>
            </w:r>
          </w:p>
        </w:tc>
      </w:tr>
      <w:tr w:rsidR="00BD4149" w:rsidRPr="000A3924" w14:paraId="51DEB1FE" w14:textId="77777777" w:rsidTr="00BD4149">
        <w:trPr>
          <w:trHeight w:val="59"/>
        </w:trPr>
        <w:tc>
          <w:tcPr>
            <w:tcW w:w="441" w:type="dxa"/>
            <w:vMerge w:val="restart"/>
          </w:tcPr>
          <w:p w14:paraId="19350920" w14:textId="77777777" w:rsid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lastRenderedPageBreak/>
              <w:t>10</w:t>
            </w:r>
          </w:p>
        </w:tc>
        <w:tc>
          <w:tcPr>
            <w:tcW w:w="3912" w:type="dxa"/>
            <w:vMerge w:val="restart"/>
          </w:tcPr>
          <w:p w14:paraId="22ABD171" w14:textId="77777777" w:rsid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Дана система</w:t>
            </w:r>
          </w:p>
          <w:p w14:paraId="348E9419" w14:textId="77777777" w:rsidR="00DE1A37" w:rsidRDefault="00DE1A37" w:rsidP="00C40629">
            <w:pPr>
              <w:rPr>
                <w:lang w:val="ru-RU"/>
              </w:rPr>
            </w:pPr>
            <w:r w:rsidRPr="00DE1A37">
              <w:rPr>
                <w:lang w:val="ru-RU"/>
              </w:rPr>
              <w:t xml:space="preserve">1. </w:t>
            </w:r>
            <w:r w:rsidR="00E03664" w:rsidRPr="00E03664">
              <w:rPr>
                <w:noProof/>
                <w:position w:val="-24"/>
                <w:lang w:val="ru-RU"/>
              </w:rPr>
              <w:object w:dxaOrig="2200" w:dyaOrig="620" w14:anchorId="1F66D127">
                <v:shape id="_x0000_i1026" type="#_x0000_t75" alt="" style="width:109.7pt;height:30.85pt;mso-width-percent:0;mso-height-percent:0;mso-width-percent:0;mso-height-percent:0" o:ole="">
                  <v:imagedata r:id="rId75" o:title=""/>
                </v:shape>
                <o:OLEObject Type="Embed" ProgID="Equation.DSMT4" ShapeID="_x0000_i1026" DrawAspect="Content" ObjectID="_1728112203" r:id="rId76"/>
              </w:object>
            </w:r>
          </w:p>
          <w:p w14:paraId="5CD457D3" w14:textId="77777777" w:rsid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и система</w:t>
            </w:r>
          </w:p>
          <w:p w14:paraId="593A2433" w14:textId="77777777" w:rsidR="00DE1A37" w:rsidRDefault="00DE1A37" w:rsidP="00C40629">
            <w:pPr>
              <w:rPr>
                <w:lang w:val="ru-RU"/>
              </w:rPr>
            </w:pPr>
            <w:r w:rsidRPr="00DE1A37">
              <w:rPr>
                <w:lang w:val="ru-RU"/>
              </w:rPr>
              <w:t xml:space="preserve">2. </w:t>
            </w:r>
            <w:r w:rsidR="00E03664" w:rsidRPr="00E03664">
              <w:rPr>
                <w:noProof/>
                <w:position w:val="-60"/>
                <w:lang w:val="ru-RU"/>
              </w:rPr>
              <w:object w:dxaOrig="2299" w:dyaOrig="1320" w14:anchorId="317C98C0">
                <v:shape id="_x0000_i1025" type="#_x0000_t75" alt="" style="width:114.5pt;height:66.5pt;mso-width-percent:0;mso-height-percent:0;mso-width-percent:0;mso-height-percent:0" o:ole="">
                  <v:imagedata r:id="rId77" o:title=""/>
                </v:shape>
                <o:OLEObject Type="Embed" ProgID="Equation.DSMT4" ShapeID="_x0000_i1025" DrawAspect="Content" ObjectID="_1728112204" r:id="rId78"/>
              </w:object>
            </w:r>
          </w:p>
          <w:p w14:paraId="268B9D9C" w14:textId="77777777" w:rsidR="00DE1A37" w:rsidRP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Какое из утверждений 1</w:t>
            </w:r>
            <w:r w:rsidRPr="00DE1A37">
              <w:rPr>
                <w:lang w:val="ru-RU"/>
              </w:rPr>
              <w:t>,</w:t>
            </w:r>
            <w:r>
              <w:rPr>
                <w:lang w:val="ru-RU"/>
              </w:rPr>
              <w:t>2,</w:t>
            </w:r>
            <w:r w:rsidRPr="00DE1A37">
              <w:rPr>
                <w:lang w:val="ru-RU"/>
              </w:rPr>
              <w:t xml:space="preserve">3 </w:t>
            </w:r>
            <w:r>
              <w:rPr>
                <w:lang w:val="ru-RU"/>
              </w:rPr>
              <w:t>правильно</w:t>
            </w:r>
            <w:r w:rsidRPr="00DE1A37">
              <w:rPr>
                <w:lang w:val="ru-RU"/>
              </w:rPr>
              <w:t>?</w:t>
            </w:r>
          </w:p>
          <w:p w14:paraId="552A1E6C" w14:textId="77777777" w:rsidR="00DE1A37" w:rsidRDefault="00DE1A37" w:rsidP="00C4062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4BDDEA47" w14:textId="77777777" w:rsid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48" w:type="dxa"/>
          </w:tcPr>
          <w:p w14:paraId="1B7185DB" w14:textId="77777777" w:rsidR="00DE1A37" w:rsidRPr="00177970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Неавтономная система (1) записана в форме автономной (2).</w:t>
            </w:r>
          </w:p>
        </w:tc>
        <w:tc>
          <w:tcPr>
            <w:tcW w:w="1364" w:type="dxa"/>
          </w:tcPr>
          <w:p w14:paraId="6D28D0C9" w14:textId="78CEA440" w:rsidR="00DE1A37" w:rsidRPr="00E17855" w:rsidRDefault="00E17855" w:rsidP="00C40629">
            <w:pPr>
              <w:rPr>
                <w:lang w:val="ru-RU"/>
              </w:rPr>
            </w:pPr>
            <w:r>
              <w:t>*</w:t>
            </w:r>
          </w:p>
        </w:tc>
      </w:tr>
      <w:tr w:rsidR="00BD4149" w:rsidRPr="000A3924" w14:paraId="578D3A87" w14:textId="77777777" w:rsidTr="00BD4149">
        <w:trPr>
          <w:trHeight w:val="57"/>
        </w:trPr>
        <w:tc>
          <w:tcPr>
            <w:tcW w:w="441" w:type="dxa"/>
            <w:vMerge/>
          </w:tcPr>
          <w:p w14:paraId="675F4A97" w14:textId="77777777" w:rsidR="00DE1A37" w:rsidRDefault="00DE1A37" w:rsidP="00C4062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4DBD8395" w14:textId="77777777" w:rsidR="00DE1A37" w:rsidRDefault="00DE1A37" w:rsidP="00C4062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7A6DC736" w14:textId="77777777" w:rsidR="00DE1A37" w:rsidRDefault="00DE1A37" w:rsidP="00C406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48" w:type="dxa"/>
          </w:tcPr>
          <w:p w14:paraId="60806BE2" w14:textId="77777777" w:rsidR="00DE1A37" w:rsidRDefault="00DE1A37" w:rsidP="00177970">
            <w:pPr>
              <w:rPr>
                <w:lang w:val="ru-RU"/>
              </w:rPr>
            </w:pPr>
            <w:r>
              <w:rPr>
                <w:lang w:val="ru-RU"/>
              </w:rPr>
              <w:t>Обе системы автономные, но траектории на фазовых портретах системы (2) не могут пересекаться.</w:t>
            </w:r>
          </w:p>
        </w:tc>
        <w:tc>
          <w:tcPr>
            <w:tcW w:w="1364" w:type="dxa"/>
          </w:tcPr>
          <w:p w14:paraId="39B7B450" w14:textId="77777777" w:rsidR="00DE1A37" w:rsidRDefault="00DE1A37" w:rsidP="00177970">
            <w:pPr>
              <w:rPr>
                <w:lang w:val="ru-RU"/>
              </w:rPr>
            </w:pPr>
          </w:p>
        </w:tc>
      </w:tr>
      <w:tr w:rsidR="00BD4149" w:rsidRPr="000A3924" w14:paraId="3F14B808" w14:textId="77777777" w:rsidTr="00BD4149">
        <w:trPr>
          <w:trHeight w:val="57"/>
        </w:trPr>
        <w:tc>
          <w:tcPr>
            <w:tcW w:w="441" w:type="dxa"/>
            <w:vMerge/>
          </w:tcPr>
          <w:p w14:paraId="600B223C" w14:textId="77777777" w:rsidR="00076460" w:rsidRDefault="00076460" w:rsidP="00C40629">
            <w:pPr>
              <w:rPr>
                <w:lang w:val="ru-RU"/>
              </w:rPr>
            </w:pPr>
          </w:p>
        </w:tc>
        <w:tc>
          <w:tcPr>
            <w:tcW w:w="3912" w:type="dxa"/>
            <w:vMerge/>
          </w:tcPr>
          <w:p w14:paraId="262D45CB" w14:textId="77777777" w:rsidR="00076460" w:rsidRDefault="00076460" w:rsidP="00C40629">
            <w:pPr>
              <w:rPr>
                <w:lang w:val="ru-RU"/>
              </w:rPr>
            </w:pPr>
          </w:p>
        </w:tc>
        <w:tc>
          <w:tcPr>
            <w:tcW w:w="328" w:type="dxa"/>
          </w:tcPr>
          <w:p w14:paraId="31DB4919" w14:textId="77777777" w:rsidR="00076460" w:rsidRDefault="00076460" w:rsidP="00C406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48" w:type="dxa"/>
          </w:tcPr>
          <w:p w14:paraId="44902171" w14:textId="77777777" w:rsidR="00076460" w:rsidRDefault="00076460" w:rsidP="00733ABD">
            <w:pPr>
              <w:ind w:right="1601"/>
              <w:rPr>
                <w:lang w:val="ru-RU"/>
              </w:rPr>
            </w:pPr>
            <w:r>
              <w:rPr>
                <w:lang w:val="ru-RU"/>
              </w:rPr>
              <w:t>Системы не имеют ничего общего, так как их размерности разные.</w:t>
            </w:r>
          </w:p>
        </w:tc>
        <w:tc>
          <w:tcPr>
            <w:tcW w:w="1364" w:type="dxa"/>
          </w:tcPr>
          <w:p w14:paraId="685FD253" w14:textId="77777777" w:rsidR="00076460" w:rsidRDefault="00076460" w:rsidP="00733ABD">
            <w:pPr>
              <w:ind w:right="1601"/>
              <w:rPr>
                <w:lang w:val="ru-RU"/>
              </w:rPr>
            </w:pPr>
          </w:p>
        </w:tc>
      </w:tr>
    </w:tbl>
    <w:p w14:paraId="18E4EABE" w14:textId="77777777" w:rsidR="00C40629" w:rsidRPr="00C40629" w:rsidRDefault="00C40629" w:rsidP="00C40629">
      <w:pPr>
        <w:rPr>
          <w:lang w:val="ru-RU"/>
        </w:rPr>
      </w:pPr>
    </w:p>
    <w:sectPr w:rsidR="00C40629" w:rsidRPr="00C4062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D83EFC"/>
    <w:multiLevelType w:val="hybridMultilevel"/>
    <w:tmpl w:val="E04C3F12"/>
    <w:lvl w:ilvl="0" w:tplc="80F6DB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78F217F"/>
    <w:multiLevelType w:val="hybridMultilevel"/>
    <w:tmpl w:val="CE94926A"/>
    <w:lvl w:ilvl="0" w:tplc="DDE8B36C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25509102">
    <w:abstractNumId w:val="0"/>
  </w:num>
  <w:num w:numId="2" w16cid:durableId="5440979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018B"/>
    <w:rsid w:val="00076460"/>
    <w:rsid w:val="000957E2"/>
    <w:rsid w:val="000A3924"/>
    <w:rsid w:val="001571E6"/>
    <w:rsid w:val="001653F0"/>
    <w:rsid w:val="00177970"/>
    <w:rsid w:val="00187066"/>
    <w:rsid w:val="001B3230"/>
    <w:rsid w:val="00206EF3"/>
    <w:rsid w:val="002078AC"/>
    <w:rsid w:val="00210436"/>
    <w:rsid w:val="0025047A"/>
    <w:rsid w:val="0026391E"/>
    <w:rsid w:val="003C79FB"/>
    <w:rsid w:val="003E53FD"/>
    <w:rsid w:val="0043669C"/>
    <w:rsid w:val="0062565F"/>
    <w:rsid w:val="00676BC3"/>
    <w:rsid w:val="0069769C"/>
    <w:rsid w:val="00702934"/>
    <w:rsid w:val="00733ABD"/>
    <w:rsid w:val="00740342"/>
    <w:rsid w:val="00752F91"/>
    <w:rsid w:val="0085536A"/>
    <w:rsid w:val="009E018B"/>
    <w:rsid w:val="00A60802"/>
    <w:rsid w:val="00AE69DF"/>
    <w:rsid w:val="00BB7AE6"/>
    <w:rsid w:val="00BD4149"/>
    <w:rsid w:val="00C028C4"/>
    <w:rsid w:val="00C40629"/>
    <w:rsid w:val="00CF1401"/>
    <w:rsid w:val="00D26BA0"/>
    <w:rsid w:val="00D4190A"/>
    <w:rsid w:val="00DA20EC"/>
    <w:rsid w:val="00DA6BF8"/>
    <w:rsid w:val="00DE1A37"/>
    <w:rsid w:val="00E03664"/>
    <w:rsid w:val="00E1120D"/>
    <w:rsid w:val="00E17855"/>
    <w:rsid w:val="00E83D78"/>
    <w:rsid w:val="00EF5772"/>
    <w:rsid w:val="00F36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39DB67"/>
  <w15:chartTrackingRefBased/>
  <w15:docId w15:val="{DF446D39-F878-40ED-A701-D792A55D1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4062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4062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3">
    <w:name w:val="Table Grid"/>
    <w:basedOn w:val="a1"/>
    <w:uiPriority w:val="39"/>
    <w:rsid w:val="00C406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BD414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581</Words>
  <Characters>3318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 Сениченков</dc:creator>
  <cp:keywords/>
  <dc:description/>
  <cp:lastModifiedBy>Потапова Алина Михайловна</cp:lastModifiedBy>
  <cp:revision>3</cp:revision>
  <dcterms:created xsi:type="dcterms:W3CDTF">2022-10-24T07:15:00Z</dcterms:created>
  <dcterms:modified xsi:type="dcterms:W3CDTF">2022-10-24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